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87" r:id="rId5"/>
    <p:sldMasterId id="2147483702" r:id="rId6"/>
    <p:sldMasterId id="2147483717" r:id="rId7"/>
    <p:sldMasterId id="2147483747" r:id="rId8"/>
    <p:sldMasterId id="2147483762" r:id="rId9"/>
    <p:sldMasterId id="2147484107" r:id="rId10"/>
  </p:sldMasterIdLst>
  <p:notesMasterIdLst>
    <p:notesMasterId r:id="rId29"/>
  </p:notesMasterIdLst>
  <p:sldIdLst>
    <p:sldId id="357" r:id="rId11"/>
    <p:sldId id="374" r:id="rId12"/>
    <p:sldId id="375" r:id="rId13"/>
    <p:sldId id="394" r:id="rId14"/>
    <p:sldId id="395" r:id="rId15"/>
    <p:sldId id="396" r:id="rId16"/>
    <p:sldId id="397" r:id="rId17"/>
    <p:sldId id="398" r:id="rId18"/>
    <p:sldId id="376" r:id="rId19"/>
    <p:sldId id="372" r:id="rId20"/>
    <p:sldId id="381" r:id="rId21"/>
    <p:sldId id="382" r:id="rId22"/>
    <p:sldId id="399" r:id="rId23"/>
    <p:sldId id="400" r:id="rId24"/>
    <p:sldId id="402" r:id="rId25"/>
    <p:sldId id="379" r:id="rId26"/>
    <p:sldId id="383" r:id="rId27"/>
    <p:sldId id="291" r:id="rId28"/>
  </p:sldIdLst>
  <p:sldSz cx="9144000" cy="6858000" type="screen4x3"/>
  <p:notesSz cx="6400800" cy="8686800"/>
  <p:defaultTextStyle>
    <a:defPPr>
      <a:defRPr lang="en-US"/>
    </a:defPPr>
    <a:lvl1pPr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6FF"/>
    <a:srgbClr val="00FF00"/>
    <a:srgbClr val="FFFF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6C8E23D-7B26-4E08-8E55-7D6E2B71AF2E}" v="17" dt="2021-06-08T09:58:06.393"/>
    <p1510:client id="{1A427D30-11EF-4B43-AB85-BA3D7240F955}" v="22" dt="2021-06-13T17:29:30.431"/>
    <p1510:client id="{22C88B55-9DA9-4F65-A8D3-85FE30FBC846}" v="24" dt="2021-06-16T02:47:34.336"/>
    <p1510:client id="{2A0595E3-5127-470F-9C65-58BB89460564}" v="1" dt="2021-06-10T09:43:48.322"/>
    <p1510:client id="{396686F1-9DCF-4BD3-9628-0A80BB7061AD}" v="1" dt="2021-06-15T04:11:39.277"/>
    <p1510:client id="{3AE81C74-156A-43C4-B036-8D54DC016E9B}" v="5" dt="2021-06-10T07:33:18.092"/>
    <p1510:client id="{3D011054-5031-4E92-AE70-C480C65C6698}" v="6" dt="2021-06-16T09:39:37.180"/>
    <p1510:client id="{442931A6-0DDB-4608-B727-41CCDFB1CA06}" v="1" dt="2021-06-09T03:22:48.893"/>
    <p1510:client id="{701C0484-321F-4FEB-9074-61571CC8E2AD}" v="27" dt="2021-06-12T13:35:48.885"/>
    <p1510:client id="{7520DDA8-26BD-4465-A406-7AF76ED2E2CC}" v="3" dt="2021-06-12T12:26:03.111"/>
    <p1510:client id="{7BC40C92-AFF5-4D05-91A8-109240E18474}" v="4" dt="2021-06-13T16:43:28.233"/>
    <p1510:client id="{8BECC2D1-5950-46A9-BB87-D7B26F2B021F}" v="3" dt="2021-06-17T07:50:48.695"/>
    <p1510:client id="{90E7B7A9-F9A9-4A76-BEED-9E34F0EA1D68}" v="2" dt="2021-06-12T13:33:22.975"/>
    <p1510:client id="{9F71BCE6-8F6A-408C-9351-10D4EE8F2BD0}" v="13" dt="2021-06-15T03:48:52.819"/>
    <p1510:client id="{A2FEA376-D719-4B55-A36B-79110F3DE777}" v="24" dt="2021-06-15T19:12:00.449"/>
    <p1510:client id="{A5CA4CFB-E625-4D0A-96EC-9FC6A2D47F17}" v="8" dt="2021-06-09T03:25:26.720"/>
    <p1510:client id="{AA74B1EA-2214-450D-888E-867A065701C9}" v="6" dt="2021-06-15T03:17:08.222"/>
    <p1510:client id="{B7D49DED-FDDE-4FFE-A79F-297410BA022E}" v="1" dt="2021-06-15T03:29:18.290"/>
    <p1510:client id="{C3B38491-8B15-4045-8E6E-EEFFFB21683D}" v="29" dt="2021-06-16T02:40:30.753"/>
    <p1510:client id="{C769B4BA-F97F-483F-8298-81FC11CCAA9D}" v="1" dt="2021-06-14T01:28:24.236"/>
    <p1510:client id="{D7D77B7A-8B3C-966C-7B3D-4BDE92F33343}" v="1" dt="2021-06-11T08:27:42.471"/>
    <p1510:client id="{D7F2FBFE-40C5-4571-A734-E59C380E90A4}" v="1" dt="2021-06-11T04:38:14.535"/>
    <p1510:client id="{DF46D306-3EEA-406D-B661-5D595B093C17}" v="1" dt="2021-06-13T16:40:51.006"/>
    <p1510:client id="{EC29549E-B351-40D1-9653-0A72415CB8DE}" v="5" dt="2021-06-13T17:26:07.094"/>
    <p1510:client id="{ECCD3553-A9EF-45AD-B1FD-CE1B7F772394}" v="3" dt="2021-06-14T14:28:18.973"/>
    <p1510:client id="{F00522E1-C0CC-46D8-A619-51D3DCD838D1}" v="6" dt="2021-06-12T13:39:01.970"/>
    <p1510:client id="{FE50FE23-BEE1-4A5C-8003-C8A94200390B}" v="22" dt="2021-06-13T15:48:58.03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microsoft.com/office/2016/11/relationships/changesInfo" Target="changesInfos/changesInfo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Master" Target="slideMasters/slideMaster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VAN TIEN" userId="S::tien201200361@st.utc.edu.vn::3317ae88-70e9-4965-96cc-93ccea11b112" providerId="AD" clId="Web-{6AE507B8-5AF6-4175-A5DD-779ACF5AFAC9}"/>
    <pc:docChg chg="modSld">
      <pc:chgData name="NGUYEN VAN TIEN" userId="S::tien201200361@st.utc.edu.vn::3317ae88-70e9-4965-96cc-93ccea11b112" providerId="AD" clId="Web-{6AE507B8-5AF6-4175-A5DD-779ACF5AFAC9}" dt="2021-06-08T09:05:17.843" v="2" actId="1076"/>
      <pc:docMkLst>
        <pc:docMk/>
      </pc:docMkLst>
      <pc:sldChg chg="modSp">
        <pc:chgData name="NGUYEN VAN TIEN" userId="S::tien201200361@st.utc.edu.vn::3317ae88-70e9-4965-96cc-93ccea11b112" providerId="AD" clId="Web-{6AE507B8-5AF6-4175-A5DD-779ACF5AFAC9}" dt="2021-06-08T09:05:17.843" v="2" actId="1076"/>
        <pc:sldMkLst>
          <pc:docMk/>
          <pc:sldMk cId="0" sldId="399"/>
        </pc:sldMkLst>
        <pc:graphicFrameChg chg="mod">
          <ac:chgData name="NGUYEN VAN TIEN" userId="S::tien201200361@st.utc.edu.vn::3317ae88-70e9-4965-96cc-93ccea11b112" providerId="AD" clId="Web-{6AE507B8-5AF6-4175-A5DD-779ACF5AFAC9}" dt="2021-06-08T09:05:17.843" v="2" actId="1076"/>
          <ac:graphicFrameMkLst>
            <pc:docMk/>
            <pc:sldMk cId="0" sldId="399"/>
            <ac:graphicFrameMk id="138246" creationId="{62CC6491-DC40-4449-A240-51D2136E6D28}"/>
          </ac:graphicFrameMkLst>
        </pc:graphicFrameChg>
      </pc:sldChg>
    </pc:docChg>
  </pc:docChgLst>
  <pc:docChgLst>
    <pc:chgData name="TRAN BAO QUOC" userId="S::quoc201200302@st.utc.edu.vn::079df5a5-8e8d-4a6d-bd68-1b89ce582ac5" providerId="AD" clId="Web-{A2FEA376-D719-4B55-A36B-79110F3DE777}"/>
    <pc:docChg chg="modSld">
      <pc:chgData name="TRAN BAO QUOC" userId="S::quoc201200302@st.utc.edu.vn::079df5a5-8e8d-4a6d-bd68-1b89ce582ac5" providerId="AD" clId="Web-{A2FEA376-D719-4B55-A36B-79110F3DE777}" dt="2021-06-15T19:12:00.449" v="23"/>
      <pc:docMkLst>
        <pc:docMk/>
      </pc:docMkLst>
      <pc:sldChg chg="addSp">
        <pc:chgData name="TRAN BAO QUOC" userId="S::quoc201200302@st.utc.edu.vn::079df5a5-8e8d-4a6d-bd68-1b89ce582ac5" providerId="AD" clId="Web-{A2FEA376-D719-4B55-A36B-79110F3DE777}" dt="2021-06-15T19:01:21.964" v="14"/>
        <pc:sldMkLst>
          <pc:docMk/>
          <pc:sldMk cId="0" sldId="372"/>
        </pc:sldMkLst>
        <pc:spChg chg="add">
          <ac:chgData name="TRAN BAO QUOC" userId="S::quoc201200302@st.utc.edu.vn::079df5a5-8e8d-4a6d-bd68-1b89ce582ac5" providerId="AD" clId="Web-{A2FEA376-D719-4B55-A36B-79110F3DE777}" dt="2021-06-15T19:01:21.964" v="14"/>
          <ac:spMkLst>
            <pc:docMk/>
            <pc:sldMk cId="0" sldId="372"/>
            <ac:spMk id="2" creationId="{6CFFBE20-09B4-42EA-AEAE-F54F992E137C}"/>
          </ac:spMkLst>
        </pc:spChg>
      </pc:sldChg>
      <pc:sldChg chg="addSp delSp modSp addAnim delAnim">
        <pc:chgData name="TRAN BAO QUOC" userId="S::quoc201200302@st.utc.edu.vn::079df5a5-8e8d-4a6d-bd68-1b89ce582ac5" providerId="AD" clId="Web-{A2FEA376-D719-4B55-A36B-79110F3DE777}" dt="2021-06-15T19:12:00.449" v="23"/>
        <pc:sldMkLst>
          <pc:docMk/>
          <pc:sldMk cId="0" sldId="374"/>
        </pc:sldMkLst>
        <pc:spChg chg="add del mod">
          <ac:chgData name="TRAN BAO QUOC" userId="S::quoc201200302@st.utc.edu.vn::079df5a5-8e8d-4a6d-bd68-1b89ce582ac5" providerId="AD" clId="Web-{A2FEA376-D719-4B55-A36B-79110F3DE777}" dt="2021-06-15T18:52:12.741" v="5"/>
          <ac:spMkLst>
            <pc:docMk/>
            <pc:sldMk cId="0" sldId="374"/>
            <ac:spMk id="3" creationId="{C5B7E879-0934-441D-B173-34950ACDC830}"/>
          </ac:spMkLst>
        </pc:spChg>
        <pc:spChg chg="add del mod">
          <ac:chgData name="TRAN BAO QUOC" userId="S::quoc201200302@st.utc.edu.vn::079df5a5-8e8d-4a6d-bd68-1b89ce582ac5" providerId="AD" clId="Web-{A2FEA376-D719-4B55-A36B-79110F3DE777}" dt="2021-06-15T18:52:01.069" v="3"/>
          <ac:spMkLst>
            <pc:docMk/>
            <pc:sldMk cId="0" sldId="374"/>
            <ac:spMk id="4" creationId="{E8AEC2A4-C231-44D3-B3AB-DF801CC8FC7B}"/>
          </ac:spMkLst>
        </pc:spChg>
        <pc:spChg chg="add del mod">
          <ac:chgData name="TRAN BAO QUOC" userId="S::quoc201200302@st.utc.edu.vn::079df5a5-8e8d-4a6d-bd68-1b89ce582ac5" providerId="AD" clId="Web-{A2FEA376-D719-4B55-A36B-79110F3DE777}" dt="2021-06-15T18:53:20.086" v="10"/>
          <ac:spMkLst>
            <pc:docMk/>
            <pc:sldMk cId="0" sldId="374"/>
            <ac:spMk id="8" creationId="{AA30CAB5-9F08-43EF-B268-C5AC7ECA8846}"/>
          </ac:spMkLst>
        </pc:spChg>
        <pc:spChg chg="add del">
          <ac:chgData name="TRAN BAO QUOC" userId="S::quoc201200302@st.utc.edu.vn::079df5a5-8e8d-4a6d-bd68-1b89ce582ac5" providerId="AD" clId="Web-{A2FEA376-D719-4B55-A36B-79110F3DE777}" dt="2021-06-15T18:53:03.570" v="8"/>
          <ac:spMkLst>
            <pc:docMk/>
            <pc:sldMk cId="0" sldId="374"/>
            <ac:spMk id="9" creationId="{530E10D1-DFDF-4F10-B8F0-10F468D25CD2}"/>
          </ac:spMkLst>
        </pc:spChg>
        <pc:spChg chg="add">
          <ac:chgData name="TRAN BAO QUOC" userId="S::quoc201200302@st.utc.edu.vn::079df5a5-8e8d-4a6d-bd68-1b89ce582ac5" providerId="AD" clId="Web-{A2FEA376-D719-4B55-A36B-79110F3DE777}" dt="2021-06-15T19:11:52.730" v="22"/>
          <ac:spMkLst>
            <pc:docMk/>
            <pc:sldMk cId="0" sldId="374"/>
            <ac:spMk id="18" creationId="{86D18BFC-260D-4BED-9D74-749BDEA1EF59}"/>
          </ac:spMkLst>
        </pc:spChg>
        <pc:spChg chg="add">
          <ac:chgData name="TRAN BAO QUOC" userId="S::quoc201200302@st.utc.edu.vn::079df5a5-8e8d-4a6d-bd68-1b89ce582ac5" providerId="AD" clId="Web-{A2FEA376-D719-4B55-A36B-79110F3DE777}" dt="2021-06-15T19:12:00.449" v="23"/>
          <ac:spMkLst>
            <pc:docMk/>
            <pc:sldMk cId="0" sldId="374"/>
            <ac:spMk id="19" creationId="{B4D1D421-9813-4162-A9AF-00276E4A2713}"/>
          </ac:spMkLst>
        </pc:spChg>
        <pc:grpChg chg="mod">
          <ac:chgData name="TRAN BAO QUOC" userId="S::quoc201200302@st.utc.edu.vn::079df5a5-8e8d-4a6d-bd68-1b89ce582ac5" providerId="AD" clId="Web-{A2FEA376-D719-4B55-A36B-79110F3DE777}" dt="2021-06-15T19:09:46.740" v="15" actId="14100"/>
          <ac:grpSpMkLst>
            <pc:docMk/>
            <pc:sldMk cId="0" sldId="374"/>
            <ac:grpSpMk id="5" creationId="{4963BEE9-BC67-40E1-97A4-1BB11344C38E}"/>
          </ac:grpSpMkLst>
        </pc:grpChg>
        <pc:grpChg chg="mod">
          <ac:chgData name="TRAN BAO QUOC" userId="S::quoc201200302@st.utc.edu.vn::079df5a5-8e8d-4a6d-bd68-1b89ce582ac5" providerId="AD" clId="Web-{A2FEA376-D719-4B55-A36B-79110F3DE777}" dt="2021-06-15T19:10:57.366" v="19" actId="1076"/>
          <ac:grpSpMkLst>
            <pc:docMk/>
            <pc:sldMk cId="0" sldId="374"/>
            <ac:grpSpMk id="13" creationId="{0D4F08F7-9B18-4BF6-9DDA-47FB84EA182F}"/>
          </ac:grpSpMkLst>
        </pc:grpChg>
        <pc:grpChg chg="mod">
          <ac:chgData name="TRAN BAO QUOC" userId="S::quoc201200302@st.utc.edu.vn::079df5a5-8e8d-4a6d-bd68-1b89ce582ac5" providerId="AD" clId="Web-{A2FEA376-D719-4B55-A36B-79110F3DE777}" dt="2021-06-15T19:10:35.366" v="18" actId="1076"/>
          <ac:grpSpMkLst>
            <pc:docMk/>
            <pc:sldMk cId="0" sldId="374"/>
            <ac:grpSpMk id="17" creationId="{DE6966D9-60F6-45A9-8BB3-ED86BFF0148C}"/>
          </ac:grpSpMkLst>
        </pc:grpChg>
        <pc:graphicFrameChg chg="add del">
          <ac:chgData name="TRAN BAO QUOC" userId="S::quoc201200302@st.utc.edu.vn::079df5a5-8e8d-4a6d-bd68-1b89ce582ac5" providerId="AD" clId="Web-{A2FEA376-D719-4B55-A36B-79110F3DE777}" dt="2021-06-15T19:11:38.152" v="21"/>
          <ac:graphicFrameMkLst>
            <pc:docMk/>
            <pc:sldMk cId="0" sldId="374"/>
            <ac:graphicFrameMk id="91245" creationId="{E748D68A-12CA-41B2-BCCE-EBDDDFDD6E65}"/>
          </ac:graphicFrameMkLst>
        </pc:graphicFrameChg>
      </pc:sldChg>
    </pc:docChg>
  </pc:docChgLst>
  <pc:docChgLst>
    <pc:chgData name="VU THI NHUNG" userId="S::nhung201200263@st.utc.edu.vn::0bb7d411-fd3b-4d73-8f2f-e5be1872b3f5" providerId="AD" clId="Web-{DF46D306-3EEA-406D-B661-5D595B093C17}"/>
    <pc:docChg chg="modSld">
      <pc:chgData name="VU THI NHUNG" userId="S::nhung201200263@st.utc.edu.vn::0bb7d411-fd3b-4d73-8f2f-e5be1872b3f5" providerId="AD" clId="Web-{DF46D306-3EEA-406D-B661-5D595B093C17}" dt="2021-06-13T16:41:03.334" v="2" actId="1076"/>
      <pc:docMkLst>
        <pc:docMk/>
      </pc:docMkLst>
      <pc:sldChg chg="modSp">
        <pc:chgData name="VU THI NHUNG" userId="S::nhung201200263@st.utc.edu.vn::0bb7d411-fd3b-4d73-8f2f-e5be1872b3f5" providerId="AD" clId="Web-{DF46D306-3EEA-406D-B661-5D595B093C17}" dt="2021-06-13T16:41:03.334" v="2" actId="1076"/>
        <pc:sldMkLst>
          <pc:docMk/>
          <pc:sldMk cId="0" sldId="397"/>
        </pc:sldMkLst>
        <pc:grpChg chg="mod">
          <ac:chgData name="VU THI NHUNG" userId="S::nhung201200263@st.utc.edu.vn::0bb7d411-fd3b-4d73-8f2f-e5be1872b3f5" providerId="AD" clId="Web-{DF46D306-3EEA-406D-B661-5D595B093C17}" dt="2021-06-13T16:40:51.006" v="0" actId="1076"/>
          <ac:grpSpMkLst>
            <pc:docMk/>
            <pc:sldMk cId="0" sldId="397"/>
            <ac:grpSpMk id="8" creationId="{9AC17D1E-E0C7-4F3A-8377-AE4050C59969}"/>
          </ac:grpSpMkLst>
        </pc:grpChg>
        <pc:graphicFrameChg chg="mod">
          <ac:chgData name="VU THI NHUNG" userId="S::nhung201200263@st.utc.edu.vn::0bb7d411-fd3b-4d73-8f2f-e5be1872b3f5" providerId="AD" clId="Web-{DF46D306-3EEA-406D-B661-5D595B093C17}" dt="2021-06-13T16:41:03.334" v="2" actId="1076"/>
          <ac:graphicFrameMkLst>
            <pc:docMk/>
            <pc:sldMk cId="0" sldId="397"/>
            <ac:graphicFrameMk id="32822" creationId="{6C5F5B71-CB0A-4B9F-9583-AC967826EBE2}"/>
          </ac:graphicFrameMkLst>
        </pc:graphicFrameChg>
      </pc:sldChg>
    </pc:docChg>
  </pc:docChgLst>
  <pc:docChgLst>
    <pc:chgData name="HA HOANG OANH" userId="S::oanh201200267@st.utc.edu.vn::df149766-2fd8-444d-b32b-a1e5233dc341" providerId="AD" clId="Web-{396686F1-9DCF-4BD3-9628-0A80BB7061AD}"/>
    <pc:docChg chg="modSld">
      <pc:chgData name="HA HOANG OANH" userId="S::oanh201200267@st.utc.edu.vn::df149766-2fd8-444d-b32b-a1e5233dc341" providerId="AD" clId="Web-{396686F1-9DCF-4BD3-9628-0A80BB7061AD}" dt="2021-06-15T04:11:39.277" v="0"/>
      <pc:docMkLst>
        <pc:docMk/>
      </pc:docMkLst>
      <pc:sldChg chg="delSp">
        <pc:chgData name="HA HOANG OANH" userId="S::oanh201200267@st.utc.edu.vn::df149766-2fd8-444d-b32b-a1e5233dc341" providerId="AD" clId="Web-{396686F1-9DCF-4BD3-9628-0A80BB7061AD}" dt="2021-06-15T04:11:39.277" v="0"/>
        <pc:sldMkLst>
          <pc:docMk/>
          <pc:sldMk cId="0" sldId="374"/>
        </pc:sldMkLst>
        <pc:spChg chg="del">
          <ac:chgData name="HA HOANG OANH" userId="S::oanh201200267@st.utc.edu.vn::df149766-2fd8-444d-b32b-a1e5233dc341" providerId="AD" clId="Web-{396686F1-9DCF-4BD3-9628-0A80BB7061AD}" dt="2021-06-15T04:11:39.277" v="0"/>
          <ac:spMkLst>
            <pc:docMk/>
            <pc:sldMk cId="0" sldId="374"/>
            <ac:spMk id="4" creationId="{3E611466-D9B6-4803-B1E8-35B1577F76E0}"/>
          </ac:spMkLst>
        </pc:spChg>
      </pc:sldChg>
    </pc:docChg>
  </pc:docChgLst>
  <pc:docChgLst>
    <pc:chgData name="DO ANH TUAN" userId="S::tuan201200385@st.utc.edu.vn::7a612a58-e53d-41e6-81c9-6410118d738a" providerId="AD" clId="Web-{2A0595E3-5127-470F-9C65-58BB89460564}"/>
    <pc:docChg chg="modSld">
      <pc:chgData name="DO ANH TUAN" userId="S::tuan201200385@st.utc.edu.vn::7a612a58-e53d-41e6-81c9-6410118d738a" providerId="AD" clId="Web-{2A0595E3-5127-470F-9C65-58BB89460564}" dt="2021-06-10T09:43:48.322" v="0"/>
      <pc:docMkLst>
        <pc:docMk/>
      </pc:docMkLst>
      <pc:sldChg chg="delSp delAnim">
        <pc:chgData name="DO ANH TUAN" userId="S::tuan201200385@st.utc.edu.vn::7a612a58-e53d-41e6-81c9-6410118d738a" providerId="AD" clId="Web-{2A0595E3-5127-470F-9C65-58BB89460564}" dt="2021-06-10T09:43:48.322" v="0"/>
        <pc:sldMkLst>
          <pc:docMk/>
          <pc:sldMk cId="0" sldId="394"/>
        </pc:sldMkLst>
        <pc:spChg chg="del">
          <ac:chgData name="DO ANH TUAN" userId="S::tuan201200385@st.utc.edu.vn::7a612a58-e53d-41e6-81c9-6410118d738a" providerId="AD" clId="Web-{2A0595E3-5127-470F-9C65-58BB89460564}" dt="2021-06-10T09:43:48.322" v="0"/>
          <ac:spMkLst>
            <pc:docMk/>
            <pc:sldMk cId="0" sldId="394"/>
            <ac:spMk id="35927" creationId="{99400CED-D3F7-4BDA-8108-0140C213E4F2}"/>
          </ac:spMkLst>
        </pc:spChg>
      </pc:sldChg>
    </pc:docChg>
  </pc:docChgLst>
  <pc:docChgLst>
    <pc:chgData name="DO ANH TUAN" userId="S::tuan201200385@st.utc.edu.vn::7a612a58-e53d-41e6-81c9-6410118d738a" providerId="AD" clId="Web-{992A5843-F25A-4135-A9CB-5F30285F3D5D}"/>
    <pc:docChg chg="modSld">
      <pc:chgData name="DO ANH TUAN" userId="S::tuan201200385@st.utc.edu.vn::7a612a58-e53d-41e6-81c9-6410118d738a" providerId="AD" clId="Web-{992A5843-F25A-4135-A9CB-5F30285F3D5D}" dt="2021-06-15T02:51:11.216" v="1" actId="1076"/>
      <pc:docMkLst>
        <pc:docMk/>
      </pc:docMkLst>
      <pc:sldChg chg="modSp">
        <pc:chgData name="DO ANH TUAN" userId="S::tuan201200385@st.utc.edu.vn::7a612a58-e53d-41e6-81c9-6410118d738a" providerId="AD" clId="Web-{992A5843-F25A-4135-A9CB-5F30285F3D5D}" dt="2021-06-15T02:51:11.216" v="1" actId="1076"/>
        <pc:sldMkLst>
          <pc:docMk/>
          <pc:sldMk cId="0" sldId="383"/>
        </pc:sldMkLst>
        <pc:graphicFrameChg chg="mod">
          <ac:chgData name="DO ANH TUAN" userId="S::tuan201200385@st.utc.edu.vn::7a612a58-e53d-41e6-81c9-6410118d738a" providerId="AD" clId="Web-{992A5843-F25A-4135-A9CB-5F30285F3D5D}" dt="2021-06-15T02:51:11.216" v="1" actId="1076"/>
          <ac:graphicFrameMkLst>
            <pc:docMk/>
            <pc:sldMk cId="0" sldId="383"/>
            <ac:graphicFrameMk id="122884" creationId="{0AC69EA0-EF7B-41D8-83E4-C316FDA70AF8}"/>
          </ac:graphicFrameMkLst>
        </pc:graphicFrameChg>
      </pc:sldChg>
    </pc:docChg>
  </pc:docChgLst>
  <pc:docChgLst>
    <pc:chgData name="HA HOANG OANH" userId="S::oanh201200267@st.utc.edu.vn::df149766-2fd8-444d-b32b-a1e5233dc341" providerId="AD" clId="Web-{B7D49DED-FDDE-4FFE-A79F-297410BA022E}"/>
    <pc:docChg chg="modSld">
      <pc:chgData name="HA HOANG OANH" userId="S::oanh201200267@st.utc.edu.vn::df149766-2fd8-444d-b32b-a1e5233dc341" providerId="AD" clId="Web-{B7D49DED-FDDE-4FFE-A79F-297410BA022E}" dt="2021-06-15T03:29:18.290" v="0" actId="1076"/>
      <pc:docMkLst>
        <pc:docMk/>
      </pc:docMkLst>
      <pc:sldChg chg="modSp">
        <pc:chgData name="HA HOANG OANH" userId="S::oanh201200267@st.utc.edu.vn::df149766-2fd8-444d-b32b-a1e5233dc341" providerId="AD" clId="Web-{B7D49DED-FDDE-4FFE-A79F-297410BA022E}" dt="2021-06-15T03:29:18.290" v="0" actId="1076"/>
        <pc:sldMkLst>
          <pc:docMk/>
          <pc:sldMk cId="0" sldId="374"/>
        </pc:sldMkLst>
        <pc:grpChg chg="mod">
          <ac:chgData name="HA HOANG OANH" userId="S::oanh201200267@st.utc.edu.vn::df149766-2fd8-444d-b32b-a1e5233dc341" providerId="AD" clId="Web-{B7D49DED-FDDE-4FFE-A79F-297410BA022E}" dt="2021-06-15T03:29:18.290" v="0" actId="1076"/>
          <ac:grpSpMkLst>
            <pc:docMk/>
            <pc:sldMk cId="0" sldId="374"/>
            <ac:grpSpMk id="15" creationId="{B46A8C4F-7447-4E9A-A539-5F8DC06D26C7}"/>
          </ac:grpSpMkLst>
        </pc:grpChg>
      </pc:sldChg>
    </pc:docChg>
  </pc:docChgLst>
  <pc:docChgLst>
    <pc:chgData name="VU THI NHUNG" userId="S::nhung201200263@st.utc.edu.vn::0bb7d411-fd3b-4d73-8f2f-e5be1872b3f5" providerId="AD" clId="Web-{EC29549E-B351-40D1-9653-0A72415CB8DE}"/>
    <pc:docChg chg="modSld">
      <pc:chgData name="VU THI NHUNG" userId="S::nhung201200263@st.utc.edu.vn::0bb7d411-fd3b-4d73-8f2f-e5be1872b3f5" providerId="AD" clId="Web-{EC29549E-B351-40D1-9653-0A72415CB8DE}" dt="2021-06-13T17:26:07.094" v="3" actId="1076"/>
      <pc:docMkLst>
        <pc:docMk/>
      </pc:docMkLst>
      <pc:sldChg chg="modSp">
        <pc:chgData name="VU THI NHUNG" userId="S::nhung201200263@st.utc.edu.vn::0bb7d411-fd3b-4d73-8f2f-e5be1872b3f5" providerId="AD" clId="Web-{EC29549E-B351-40D1-9653-0A72415CB8DE}" dt="2021-06-13T17:26:07.094" v="3" actId="1076"/>
        <pc:sldMkLst>
          <pc:docMk/>
          <pc:sldMk cId="0" sldId="397"/>
        </pc:sldMkLst>
        <pc:spChg chg="mod">
          <ac:chgData name="VU THI NHUNG" userId="S::nhung201200263@st.utc.edu.vn::0bb7d411-fd3b-4d73-8f2f-e5be1872b3f5" providerId="AD" clId="Web-{EC29549E-B351-40D1-9653-0A72415CB8DE}" dt="2021-06-13T17:26:07.094" v="3" actId="1076"/>
          <ac:spMkLst>
            <pc:docMk/>
            <pc:sldMk cId="0" sldId="397"/>
            <ac:spMk id="112670" creationId="{25E967AA-94AE-449F-A64A-E641E3A9C3E1}"/>
          </ac:spMkLst>
        </pc:spChg>
      </pc:sldChg>
    </pc:docChg>
  </pc:docChgLst>
  <pc:docChgLst>
    <pc:chgData name="VU THI NHUNG" userId="S::nhung201200263@st.utc.edu.vn::0bb7d411-fd3b-4d73-8f2f-e5be1872b3f5" providerId="AD" clId="Web-{C769B4BA-F97F-483F-8298-81FC11CCAA9D}"/>
    <pc:docChg chg="modSld">
      <pc:chgData name="VU THI NHUNG" userId="S::nhung201200263@st.utc.edu.vn::0bb7d411-fd3b-4d73-8f2f-e5be1872b3f5" providerId="AD" clId="Web-{C769B4BA-F97F-483F-8298-81FC11CCAA9D}" dt="2021-06-14T01:28:24.236" v="0" actId="1076"/>
      <pc:docMkLst>
        <pc:docMk/>
      </pc:docMkLst>
      <pc:sldChg chg="modSp">
        <pc:chgData name="VU THI NHUNG" userId="S::nhung201200263@st.utc.edu.vn::0bb7d411-fd3b-4d73-8f2f-e5be1872b3f5" providerId="AD" clId="Web-{C769B4BA-F97F-483F-8298-81FC11CCAA9D}" dt="2021-06-14T01:28:24.236" v="0" actId="1076"/>
        <pc:sldMkLst>
          <pc:docMk/>
          <pc:sldMk cId="0" sldId="376"/>
        </pc:sldMkLst>
        <pc:grpChg chg="mod">
          <ac:chgData name="VU THI NHUNG" userId="S::nhung201200263@st.utc.edu.vn::0bb7d411-fd3b-4d73-8f2f-e5be1872b3f5" providerId="AD" clId="Web-{C769B4BA-F97F-483F-8298-81FC11CCAA9D}" dt="2021-06-14T01:28:24.236" v="0" actId="1076"/>
          <ac:grpSpMkLst>
            <pc:docMk/>
            <pc:sldMk cId="0" sldId="376"/>
            <ac:grpSpMk id="9" creationId="{8FA60703-8D30-4A26-B37C-77821EF3BC5D}"/>
          </ac:grpSpMkLst>
        </pc:grpChg>
      </pc:sldChg>
    </pc:docChg>
  </pc:docChgLst>
  <pc:docChgLst>
    <pc:chgData name="NGUYEN HUY NGHIA" userId="S::nghia201200248@st.utc.edu.vn::07f6d1a6-298d-4a6c-8916-19cbd78f4d08" providerId="AD" clId="Web-{C3B38491-8B15-4045-8E6E-EEFFFB21683D}"/>
    <pc:docChg chg="modSld">
      <pc:chgData name="NGUYEN HUY NGHIA" userId="S::nghia201200248@st.utc.edu.vn::07f6d1a6-298d-4a6c-8916-19cbd78f4d08" providerId="AD" clId="Web-{C3B38491-8B15-4045-8E6E-EEFFFB21683D}" dt="2021-06-16T02:40:27.987" v="13" actId="20577"/>
      <pc:docMkLst>
        <pc:docMk/>
      </pc:docMkLst>
      <pc:sldChg chg="delSp modSp">
        <pc:chgData name="NGUYEN HUY NGHIA" userId="S::nghia201200248@st.utc.edu.vn::07f6d1a6-298d-4a6c-8916-19cbd78f4d08" providerId="AD" clId="Web-{C3B38491-8B15-4045-8E6E-EEFFFB21683D}" dt="2021-06-16T02:40:27.987" v="13" actId="20577"/>
        <pc:sldMkLst>
          <pc:docMk/>
          <pc:sldMk cId="0" sldId="374"/>
        </pc:sldMkLst>
        <pc:spChg chg="mod">
          <ac:chgData name="NGUYEN HUY NGHIA" userId="S::nghia201200248@st.utc.edu.vn::07f6d1a6-298d-4a6c-8916-19cbd78f4d08" providerId="AD" clId="Web-{C3B38491-8B15-4045-8E6E-EEFFFB21683D}" dt="2021-06-16T02:40:27.987" v="13" actId="20577"/>
          <ac:spMkLst>
            <pc:docMk/>
            <pc:sldMk cId="0" sldId="374"/>
            <ac:spMk id="18" creationId="{86D18BFC-260D-4BED-9D74-749BDEA1EF59}"/>
          </ac:spMkLst>
        </pc:spChg>
        <pc:spChg chg="del">
          <ac:chgData name="NGUYEN HUY NGHIA" userId="S::nghia201200248@st.utc.edu.vn::07f6d1a6-298d-4a6c-8916-19cbd78f4d08" providerId="AD" clId="Web-{C3B38491-8B15-4045-8E6E-EEFFFB21683D}" dt="2021-06-16T02:40:17.268" v="0"/>
          <ac:spMkLst>
            <pc:docMk/>
            <pc:sldMk cId="0" sldId="374"/>
            <ac:spMk id="19" creationId="{B4D1D421-9813-4162-A9AF-00276E4A2713}"/>
          </ac:spMkLst>
        </pc:spChg>
      </pc:sldChg>
    </pc:docChg>
  </pc:docChgLst>
  <pc:docChgLst>
    <pc:chgData name="TRAN VAN NINH" userId="S::ninh201200266@st.utc.edu.vn::2c30ebf5-da5b-4f1c-9606-74d0ecb4f92d" providerId="AD" clId="Web-{036B8358-21D7-41CA-AB19-EAA74BADB615}"/>
    <pc:docChg chg="modSld">
      <pc:chgData name="TRAN VAN NINH" userId="S::ninh201200266@st.utc.edu.vn::2c30ebf5-da5b-4f1c-9606-74d0ecb4f92d" providerId="AD" clId="Web-{036B8358-21D7-41CA-AB19-EAA74BADB615}" dt="2021-06-15T13:48:12.469" v="0" actId="1076"/>
      <pc:docMkLst>
        <pc:docMk/>
      </pc:docMkLst>
      <pc:sldChg chg="modSp">
        <pc:chgData name="TRAN VAN NINH" userId="S::ninh201200266@st.utc.edu.vn::2c30ebf5-da5b-4f1c-9606-74d0ecb4f92d" providerId="AD" clId="Web-{036B8358-21D7-41CA-AB19-EAA74BADB615}" dt="2021-06-15T13:48:12.469" v="0" actId="1076"/>
        <pc:sldMkLst>
          <pc:docMk/>
          <pc:sldMk cId="0" sldId="383"/>
        </pc:sldMkLst>
        <pc:graphicFrameChg chg="mod">
          <ac:chgData name="TRAN VAN NINH" userId="S::ninh201200266@st.utc.edu.vn::2c30ebf5-da5b-4f1c-9606-74d0ecb4f92d" providerId="AD" clId="Web-{036B8358-21D7-41CA-AB19-EAA74BADB615}" dt="2021-06-15T13:48:12.469" v="0" actId="1076"/>
          <ac:graphicFrameMkLst>
            <pc:docMk/>
            <pc:sldMk cId="0" sldId="383"/>
            <ac:graphicFrameMk id="122883" creationId="{02C9153D-CFC8-4B5E-A084-6B51BD800B91}"/>
          </ac:graphicFrameMkLst>
        </pc:graphicFrameChg>
      </pc:sldChg>
    </pc:docChg>
  </pc:docChgLst>
  <pc:docChgLst>
    <pc:chgData name="VU TRUNG TUAN" userId="S::tuan201200399@st.utc.edu.vn::edc5ca7f-c182-4be1-9677-e2daa702e94f" providerId="AD" clId="Web-{701C0484-321F-4FEB-9074-61571CC8E2AD}"/>
    <pc:docChg chg="modSld">
      <pc:chgData name="VU TRUNG TUAN" userId="S::tuan201200399@st.utc.edu.vn::edc5ca7f-c182-4be1-9677-e2daa702e94f" providerId="AD" clId="Web-{701C0484-321F-4FEB-9074-61571CC8E2AD}" dt="2021-06-12T13:35:48.885" v="18" actId="1076"/>
      <pc:docMkLst>
        <pc:docMk/>
      </pc:docMkLst>
      <pc:sldChg chg="addSp delSp modSp">
        <pc:chgData name="VU TRUNG TUAN" userId="S::tuan201200399@st.utc.edu.vn::edc5ca7f-c182-4be1-9677-e2daa702e94f" providerId="AD" clId="Web-{701C0484-321F-4FEB-9074-61571CC8E2AD}" dt="2021-06-12T13:35:48.885" v="18" actId="1076"/>
        <pc:sldMkLst>
          <pc:docMk/>
          <pc:sldMk cId="0" sldId="374"/>
        </pc:sldMkLst>
        <pc:spChg chg="add del">
          <ac:chgData name="VU TRUNG TUAN" userId="S::tuan201200399@st.utc.edu.vn::edc5ca7f-c182-4be1-9677-e2daa702e94f" providerId="AD" clId="Web-{701C0484-321F-4FEB-9074-61571CC8E2AD}" dt="2021-06-12T13:34:33.884" v="7"/>
          <ac:spMkLst>
            <pc:docMk/>
            <pc:sldMk cId="0" sldId="374"/>
            <ac:spMk id="3" creationId="{C043CBA0-F095-4172-B7C4-D47625692417}"/>
          </ac:spMkLst>
        </pc:spChg>
        <pc:spChg chg="add">
          <ac:chgData name="VU TRUNG TUAN" userId="S::tuan201200399@st.utc.edu.vn::edc5ca7f-c182-4be1-9677-e2daa702e94f" providerId="AD" clId="Web-{701C0484-321F-4FEB-9074-61571CC8E2AD}" dt="2021-06-12T13:35:39.666" v="17"/>
          <ac:spMkLst>
            <pc:docMk/>
            <pc:sldMk cId="0" sldId="374"/>
            <ac:spMk id="4" creationId="{3E611466-D9B6-4803-B1E8-35B1577F76E0}"/>
          </ac:spMkLst>
        </pc:spChg>
        <pc:spChg chg="mod">
          <ac:chgData name="VU TRUNG TUAN" userId="S::tuan201200399@st.utc.edu.vn::edc5ca7f-c182-4be1-9677-e2daa702e94f" providerId="AD" clId="Web-{701C0484-321F-4FEB-9074-61571CC8E2AD}" dt="2021-06-12T13:35:37.870" v="16" actId="1076"/>
          <ac:spMkLst>
            <pc:docMk/>
            <pc:sldMk cId="0" sldId="374"/>
            <ac:spMk id="107570" creationId="{E90629AC-A6B9-455E-A357-6F28D1FBE467}"/>
          </ac:spMkLst>
        </pc:spChg>
        <pc:grpChg chg="mod">
          <ac:chgData name="VU TRUNG TUAN" userId="S::tuan201200399@st.utc.edu.vn::edc5ca7f-c182-4be1-9677-e2daa702e94f" providerId="AD" clId="Web-{701C0484-321F-4FEB-9074-61571CC8E2AD}" dt="2021-06-12T13:35:25.244" v="13" actId="1076"/>
          <ac:grpSpMkLst>
            <pc:docMk/>
            <pc:sldMk cId="0" sldId="374"/>
            <ac:grpSpMk id="2" creationId="{EDE876FD-C9AC-4FFC-A100-3DB76E52C8C9}"/>
          </ac:grpSpMkLst>
        </pc:grpChg>
        <pc:grpChg chg="mod">
          <ac:chgData name="VU TRUNG TUAN" userId="S::tuan201200399@st.utc.edu.vn::edc5ca7f-c182-4be1-9677-e2daa702e94f" providerId="AD" clId="Web-{701C0484-321F-4FEB-9074-61571CC8E2AD}" dt="2021-06-12T13:35:48.885" v="18" actId="1076"/>
          <ac:grpSpMkLst>
            <pc:docMk/>
            <pc:sldMk cId="0" sldId="374"/>
            <ac:grpSpMk id="5" creationId="{4963BEE9-BC67-40E1-97A4-1BB11344C38E}"/>
          </ac:grpSpMkLst>
        </pc:grpChg>
        <pc:grpChg chg="mod">
          <ac:chgData name="VU TRUNG TUAN" userId="S::tuan201200399@st.utc.edu.vn::edc5ca7f-c182-4be1-9677-e2daa702e94f" providerId="AD" clId="Web-{701C0484-321F-4FEB-9074-61571CC8E2AD}" dt="2021-06-12T13:35:23.057" v="12" actId="1076"/>
          <ac:grpSpMkLst>
            <pc:docMk/>
            <pc:sldMk cId="0" sldId="374"/>
            <ac:grpSpMk id="7" creationId="{E9136229-BAE7-4464-BF38-4D37F95144CA}"/>
          </ac:grpSpMkLst>
        </pc:grpChg>
        <pc:grpChg chg="mod">
          <ac:chgData name="VU TRUNG TUAN" userId="S::tuan201200399@st.utc.edu.vn::edc5ca7f-c182-4be1-9677-e2daa702e94f" providerId="AD" clId="Web-{701C0484-321F-4FEB-9074-61571CC8E2AD}" dt="2021-06-12T13:35:12.260" v="11" actId="1076"/>
          <ac:grpSpMkLst>
            <pc:docMk/>
            <pc:sldMk cId="0" sldId="374"/>
            <ac:grpSpMk id="12" creationId="{9E0394AF-03A9-4381-9D26-B47131947C3F}"/>
          </ac:grpSpMkLst>
        </pc:grpChg>
        <pc:grpChg chg="mod">
          <ac:chgData name="VU TRUNG TUAN" userId="S::tuan201200399@st.utc.edu.vn::edc5ca7f-c182-4be1-9677-e2daa702e94f" providerId="AD" clId="Web-{701C0484-321F-4FEB-9074-61571CC8E2AD}" dt="2021-06-12T13:34:27.650" v="5" actId="1076"/>
          <ac:grpSpMkLst>
            <pc:docMk/>
            <pc:sldMk cId="0" sldId="374"/>
            <ac:grpSpMk id="15" creationId="{B46A8C4F-7447-4E9A-A539-5F8DC06D26C7}"/>
          </ac:grpSpMkLst>
        </pc:grpChg>
      </pc:sldChg>
    </pc:docChg>
  </pc:docChgLst>
  <pc:docChgLst>
    <pc:chgData name="CHU MANH QUAN" userId="S::quan201200292@st.utc.edu.vn::4bc38098-af0f-41cf-83bd-b940fb1d8245" providerId="AD" clId="Web-{3D011054-5031-4E92-AE70-C480C65C6698}"/>
    <pc:docChg chg="modSld">
      <pc:chgData name="CHU MANH QUAN" userId="S::quan201200292@st.utc.edu.vn::4bc38098-af0f-41cf-83bd-b940fb1d8245" providerId="AD" clId="Web-{3D011054-5031-4E92-AE70-C480C65C6698}" dt="2021-06-16T09:39:37.180" v="6" actId="1076"/>
      <pc:docMkLst>
        <pc:docMk/>
      </pc:docMkLst>
      <pc:sldChg chg="modSp">
        <pc:chgData name="CHU MANH QUAN" userId="S::quan201200292@st.utc.edu.vn::4bc38098-af0f-41cf-83bd-b940fb1d8245" providerId="AD" clId="Web-{3D011054-5031-4E92-AE70-C480C65C6698}" dt="2021-06-16T09:39:37.180" v="6" actId="1076"/>
        <pc:sldMkLst>
          <pc:docMk/>
          <pc:sldMk cId="0" sldId="372"/>
        </pc:sldMkLst>
        <pc:picChg chg="mod">
          <ac:chgData name="CHU MANH QUAN" userId="S::quan201200292@st.utc.edu.vn::4bc38098-af0f-41cf-83bd-b940fb1d8245" providerId="AD" clId="Web-{3D011054-5031-4E92-AE70-C480C65C6698}" dt="2021-06-16T09:39:37.180" v="6" actId="1076"/>
          <ac:picMkLst>
            <pc:docMk/>
            <pc:sldMk cId="0" sldId="372"/>
            <ac:picMk id="115731" creationId="{CF64F42A-81EC-483D-8681-5F0798D0CF83}"/>
          </ac:picMkLst>
        </pc:picChg>
      </pc:sldChg>
      <pc:sldChg chg="modSp">
        <pc:chgData name="CHU MANH QUAN" userId="S::quan201200292@st.utc.edu.vn::4bc38098-af0f-41cf-83bd-b940fb1d8245" providerId="AD" clId="Web-{3D011054-5031-4E92-AE70-C480C65C6698}" dt="2021-06-16T09:35:35.481" v="3" actId="1076"/>
        <pc:sldMkLst>
          <pc:docMk/>
          <pc:sldMk cId="0" sldId="399"/>
        </pc:sldMkLst>
        <pc:grpChg chg="mod">
          <ac:chgData name="CHU MANH QUAN" userId="S::quan201200292@st.utc.edu.vn::4bc38098-af0f-41cf-83bd-b940fb1d8245" providerId="AD" clId="Web-{3D011054-5031-4E92-AE70-C480C65C6698}" dt="2021-06-16T09:35:33.574" v="2" actId="1076"/>
          <ac:grpSpMkLst>
            <pc:docMk/>
            <pc:sldMk cId="0" sldId="399"/>
            <ac:grpSpMk id="2" creationId="{22CC3307-6820-40AC-BBF9-03F5308FBA4F}"/>
          </ac:grpSpMkLst>
        </pc:grpChg>
        <pc:grpChg chg="mod">
          <ac:chgData name="CHU MANH QUAN" userId="S::quan201200292@st.utc.edu.vn::4bc38098-af0f-41cf-83bd-b940fb1d8245" providerId="AD" clId="Web-{3D011054-5031-4E92-AE70-C480C65C6698}" dt="2021-06-16T09:35:35.481" v="3" actId="1076"/>
          <ac:grpSpMkLst>
            <pc:docMk/>
            <pc:sldMk cId="0" sldId="399"/>
            <ac:grpSpMk id="6" creationId="{27D1C11C-06B2-4116-A995-5655CB0B234A}"/>
          </ac:grpSpMkLst>
        </pc:grpChg>
        <pc:graphicFrameChg chg="mod">
          <ac:chgData name="CHU MANH QUAN" userId="S::quan201200292@st.utc.edu.vn::4bc38098-af0f-41cf-83bd-b940fb1d8245" providerId="AD" clId="Web-{3D011054-5031-4E92-AE70-C480C65C6698}" dt="2021-06-16T09:31:27.031" v="0" actId="1076"/>
          <ac:graphicFrameMkLst>
            <pc:docMk/>
            <pc:sldMk cId="0" sldId="399"/>
            <ac:graphicFrameMk id="138314" creationId="{E29974CC-DBD0-48D0-A2CC-966E18507DB6}"/>
          </ac:graphicFrameMkLst>
        </pc:graphicFrameChg>
      </pc:sldChg>
    </pc:docChg>
  </pc:docChgLst>
  <pc:docChgLst>
    <pc:chgData name="NGUYEN DINH LOC" userId="S::loc201200212@st.utc.edu.vn::92dfa4fd-4af9-4665-8b57-9347d4792bff" providerId="AD" clId="Web-{D7F2FBFE-40C5-4571-A734-E59C380E90A4}"/>
    <pc:docChg chg="modSld">
      <pc:chgData name="NGUYEN DINH LOC" userId="S::loc201200212@st.utc.edu.vn::92dfa4fd-4af9-4665-8b57-9347d4792bff" providerId="AD" clId="Web-{D7F2FBFE-40C5-4571-A734-E59C380E90A4}" dt="2021-06-11T04:38:14.535" v="0" actId="1076"/>
      <pc:docMkLst>
        <pc:docMk/>
      </pc:docMkLst>
      <pc:sldChg chg="modSp">
        <pc:chgData name="NGUYEN DINH LOC" userId="S::loc201200212@st.utc.edu.vn::92dfa4fd-4af9-4665-8b57-9347d4792bff" providerId="AD" clId="Web-{D7F2FBFE-40C5-4571-A734-E59C380E90A4}" dt="2021-06-11T04:38:14.535" v="0" actId="1076"/>
        <pc:sldMkLst>
          <pc:docMk/>
          <pc:sldMk cId="0" sldId="374"/>
        </pc:sldMkLst>
        <pc:grpChg chg="mod">
          <ac:chgData name="NGUYEN DINH LOC" userId="S::loc201200212@st.utc.edu.vn::92dfa4fd-4af9-4665-8b57-9347d4792bff" providerId="AD" clId="Web-{D7F2FBFE-40C5-4571-A734-E59C380E90A4}" dt="2021-06-11T04:38:14.535" v="0" actId="1076"/>
          <ac:grpSpMkLst>
            <pc:docMk/>
            <pc:sldMk cId="0" sldId="374"/>
            <ac:grpSpMk id="6" creationId="{186C7574-1FE4-4608-B9A0-F1803DA51090}"/>
          </ac:grpSpMkLst>
        </pc:grpChg>
      </pc:sldChg>
    </pc:docChg>
  </pc:docChgLst>
  <pc:docChgLst>
    <pc:chgData name="TRAN DUC HUU" userId="S::huu201200173@st.utc.edu.vn::e37900df-dc4b-464e-a579-48bbe5c73834" providerId="AD" clId="Web-{442931A6-0DDB-4608-B727-41CCDFB1CA06}"/>
    <pc:docChg chg="modSld">
      <pc:chgData name="TRAN DUC HUU" userId="S::huu201200173@st.utc.edu.vn::e37900df-dc4b-464e-a579-48bbe5c73834" providerId="AD" clId="Web-{442931A6-0DDB-4608-B727-41CCDFB1CA06}" dt="2021-06-09T03:22:48.893" v="0" actId="1076"/>
      <pc:docMkLst>
        <pc:docMk/>
      </pc:docMkLst>
      <pc:sldChg chg="modSp">
        <pc:chgData name="TRAN DUC HUU" userId="S::huu201200173@st.utc.edu.vn::e37900df-dc4b-464e-a579-48bbe5c73834" providerId="AD" clId="Web-{442931A6-0DDB-4608-B727-41CCDFB1CA06}" dt="2021-06-09T03:22:48.893" v="0" actId="1076"/>
        <pc:sldMkLst>
          <pc:docMk/>
          <pc:sldMk cId="0" sldId="282"/>
        </pc:sldMkLst>
        <pc:spChg chg="mod">
          <ac:chgData name="TRAN DUC HUU" userId="S::huu201200173@st.utc.edu.vn::e37900df-dc4b-464e-a579-48bbe5c73834" providerId="AD" clId="Web-{442931A6-0DDB-4608-B727-41CCDFB1CA06}" dt="2021-06-09T03:22:48.893" v="0" actId="1076"/>
          <ac:spMkLst>
            <pc:docMk/>
            <pc:sldMk cId="0" sldId="282"/>
            <ac:spMk id="10" creationId="{4C21E377-6FC9-4635-8F4A-68B648EEBB75}"/>
          </ac:spMkLst>
        </pc:spChg>
      </pc:sldChg>
    </pc:docChg>
  </pc:docChgLst>
  <pc:docChgLst>
    <pc:chgData name="NGUYEN VU THIEN" userId="S::thien201200346@st.utc.edu.vn::a8bb41f7-54fa-41e3-8674-3060e44b5d1c" providerId="AD" clId="Web-{8BECC2D1-5950-46A9-BB87-D7B26F2B021F}"/>
    <pc:docChg chg="modSld">
      <pc:chgData name="NGUYEN VU THIEN" userId="S::thien201200346@st.utc.edu.vn::a8bb41f7-54fa-41e3-8674-3060e44b5d1c" providerId="AD" clId="Web-{8BECC2D1-5950-46A9-BB87-D7B26F2B021F}" dt="2021-06-17T07:50:48.695" v="2" actId="1076"/>
      <pc:docMkLst>
        <pc:docMk/>
      </pc:docMkLst>
      <pc:sldChg chg="modSp">
        <pc:chgData name="NGUYEN VU THIEN" userId="S::thien201200346@st.utc.edu.vn::a8bb41f7-54fa-41e3-8674-3060e44b5d1c" providerId="AD" clId="Web-{8BECC2D1-5950-46A9-BB87-D7B26F2B021F}" dt="2021-06-17T07:50:48.695" v="2" actId="1076"/>
        <pc:sldMkLst>
          <pc:docMk/>
          <pc:sldMk cId="0" sldId="375"/>
        </pc:sldMkLst>
        <pc:grpChg chg="mod">
          <ac:chgData name="NGUYEN VU THIEN" userId="S::thien201200346@st.utc.edu.vn::a8bb41f7-54fa-41e3-8674-3060e44b5d1c" providerId="AD" clId="Web-{8BECC2D1-5950-46A9-BB87-D7B26F2B021F}" dt="2021-06-17T07:50:48.695" v="2" actId="1076"/>
          <ac:grpSpMkLst>
            <pc:docMk/>
            <pc:sldMk cId="0" sldId="375"/>
            <ac:grpSpMk id="17" creationId="{F11D2CEA-C291-4023-A0EF-2B2F40AE0F80}"/>
          </ac:grpSpMkLst>
        </pc:grpChg>
      </pc:sldChg>
    </pc:docChg>
  </pc:docChgLst>
  <pc:docChgLst>
    <pc:chgData name="VU TRUNG TUAN" userId="S::tuan201200399@st.utc.edu.vn::edc5ca7f-c182-4be1-9677-e2daa702e94f" providerId="AD" clId="Web-{F00522E1-C0CC-46D8-A619-51D3DCD838D1}"/>
    <pc:docChg chg="modSld">
      <pc:chgData name="VU TRUNG TUAN" userId="S::tuan201200399@st.utc.edu.vn::edc5ca7f-c182-4be1-9677-e2daa702e94f" providerId="AD" clId="Web-{F00522E1-C0CC-46D8-A619-51D3DCD838D1}" dt="2021-06-12T13:39:01.970" v="5" actId="1076"/>
      <pc:docMkLst>
        <pc:docMk/>
      </pc:docMkLst>
      <pc:sldChg chg="modSp">
        <pc:chgData name="VU TRUNG TUAN" userId="S::tuan201200399@st.utc.edu.vn::edc5ca7f-c182-4be1-9677-e2daa702e94f" providerId="AD" clId="Web-{F00522E1-C0CC-46D8-A619-51D3DCD838D1}" dt="2021-06-12T13:39:01.970" v="5" actId="1076"/>
        <pc:sldMkLst>
          <pc:docMk/>
          <pc:sldMk cId="0" sldId="374"/>
        </pc:sldMkLst>
        <pc:grpChg chg="mod">
          <ac:chgData name="VU TRUNG TUAN" userId="S::tuan201200399@st.utc.edu.vn::edc5ca7f-c182-4be1-9677-e2daa702e94f" providerId="AD" clId="Web-{F00522E1-C0CC-46D8-A619-51D3DCD838D1}" dt="2021-06-12T13:38:53.501" v="4" actId="1076"/>
          <ac:grpSpMkLst>
            <pc:docMk/>
            <pc:sldMk cId="0" sldId="374"/>
            <ac:grpSpMk id="7" creationId="{E9136229-BAE7-4464-BF38-4D37F95144CA}"/>
          </ac:grpSpMkLst>
        </pc:grpChg>
        <pc:grpChg chg="mod">
          <ac:chgData name="VU TRUNG TUAN" userId="S::tuan201200399@st.utc.edu.vn::edc5ca7f-c182-4be1-9677-e2daa702e94f" providerId="AD" clId="Web-{F00522E1-C0CC-46D8-A619-51D3DCD838D1}" dt="2021-06-12T13:39:01.970" v="5" actId="1076"/>
          <ac:grpSpMkLst>
            <pc:docMk/>
            <pc:sldMk cId="0" sldId="374"/>
            <ac:grpSpMk id="14" creationId="{7BF98218-7A4C-4585-8CF7-B35DE8450F7B}"/>
          </ac:grpSpMkLst>
        </pc:grpChg>
        <pc:grpChg chg="mod">
          <ac:chgData name="VU TRUNG TUAN" userId="S::tuan201200399@st.utc.edu.vn::edc5ca7f-c182-4be1-9677-e2daa702e94f" providerId="AD" clId="Web-{F00522E1-C0CC-46D8-A619-51D3DCD838D1}" dt="2021-06-12T13:38:37.157" v="0" actId="1076"/>
          <ac:grpSpMkLst>
            <pc:docMk/>
            <pc:sldMk cId="0" sldId="374"/>
            <ac:grpSpMk id="15" creationId="{B46A8C4F-7447-4E9A-A539-5F8DC06D26C7}"/>
          </ac:grpSpMkLst>
        </pc:grpChg>
      </pc:sldChg>
    </pc:docChg>
  </pc:docChgLst>
  <pc:docChgLst>
    <pc:chgData name="DO ANH TUAN" userId="S::tuan201200385@st.utc.edu.vn::7a612a58-e53d-41e6-81c9-6410118d738a" providerId="AD" clId="Web-{3AE81C74-156A-43C4-B036-8D54DC016E9B}"/>
    <pc:docChg chg="modSld">
      <pc:chgData name="DO ANH TUAN" userId="S::tuan201200385@st.utc.edu.vn::7a612a58-e53d-41e6-81c9-6410118d738a" providerId="AD" clId="Web-{3AE81C74-156A-43C4-B036-8D54DC016E9B}" dt="2021-06-10T07:33:18.092" v="5" actId="1076"/>
      <pc:docMkLst>
        <pc:docMk/>
      </pc:docMkLst>
      <pc:sldChg chg="modSp">
        <pc:chgData name="DO ANH TUAN" userId="S::tuan201200385@st.utc.edu.vn::7a612a58-e53d-41e6-81c9-6410118d738a" providerId="AD" clId="Web-{3AE81C74-156A-43C4-B036-8D54DC016E9B}" dt="2021-06-10T07:33:18.092" v="5" actId="1076"/>
        <pc:sldMkLst>
          <pc:docMk/>
          <pc:sldMk cId="0" sldId="374"/>
        </pc:sldMkLst>
        <pc:spChg chg="mod">
          <ac:chgData name="DO ANH TUAN" userId="S::tuan201200385@st.utc.edu.vn::7a612a58-e53d-41e6-81c9-6410118d738a" providerId="AD" clId="Web-{3AE81C74-156A-43C4-B036-8D54DC016E9B}" dt="2021-06-10T07:27:34.695" v="3" actId="1076"/>
          <ac:spMkLst>
            <pc:docMk/>
            <pc:sldMk cId="0" sldId="374"/>
            <ac:spMk id="107522" creationId="{BD4EFDE2-A400-4529-8664-B18A9FDF2971}"/>
          </ac:spMkLst>
        </pc:spChg>
        <pc:grpChg chg="mod">
          <ac:chgData name="DO ANH TUAN" userId="S::tuan201200385@st.utc.edu.vn::7a612a58-e53d-41e6-81c9-6410118d738a" providerId="AD" clId="Web-{3AE81C74-156A-43C4-B036-8D54DC016E9B}" dt="2021-06-10T07:33:18.092" v="5" actId="1076"/>
          <ac:grpSpMkLst>
            <pc:docMk/>
            <pc:sldMk cId="0" sldId="374"/>
            <ac:grpSpMk id="5" creationId="{4963BEE9-BC67-40E1-97A4-1BB11344C38E}"/>
          </ac:grpSpMkLst>
        </pc:grpChg>
        <pc:graphicFrameChg chg="mod">
          <ac:chgData name="DO ANH TUAN" userId="S::tuan201200385@st.utc.edu.vn::7a612a58-e53d-41e6-81c9-6410118d738a" providerId="AD" clId="Web-{3AE81C74-156A-43C4-B036-8D54DC016E9B}" dt="2021-06-10T07:12:06.254" v="2" actId="1076"/>
          <ac:graphicFrameMkLst>
            <pc:docMk/>
            <pc:sldMk cId="0" sldId="374"/>
            <ac:graphicFrameMk id="107565" creationId="{A91DA90D-A38F-4EC8-A857-D5A3B08127BC}"/>
          </ac:graphicFrameMkLst>
        </pc:graphicFrameChg>
      </pc:sldChg>
    </pc:docChg>
  </pc:docChgLst>
  <pc:docChgLst>
    <pc:chgData name="TRAN DUC HUU" userId="S::huu201200173@st.utc.edu.vn::e37900df-dc4b-464e-a579-48bbe5c73834" providerId="AD" clId="Web-{A5CA4CFB-E625-4D0A-96EC-9FC6A2D47F17}"/>
    <pc:docChg chg="modSld">
      <pc:chgData name="TRAN DUC HUU" userId="S::huu201200173@st.utc.edu.vn::e37900df-dc4b-464e-a579-48bbe5c73834" providerId="AD" clId="Web-{A5CA4CFB-E625-4D0A-96EC-9FC6A2D47F17}" dt="2021-06-09T03:25:51.268" v="8" actId="1076"/>
      <pc:docMkLst>
        <pc:docMk/>
      </pc:docMkLst>
      <pc:sldChg chg="modSp">
        <pc:chgData name="TRAN DUC HUU" userId="S::huu201200173@st.utc.edu.vn::e37900df-dc4b-464e-a579-48bbe5c73834" providerId="AD" clId="Web-{A5CA4CFB-E625-4D0A-96EC-9FC6A2D47F17}" dt="2021-06-09T03:25:51.268" v="8" actId="1076"/>
        <pc:sldMkLst>
          <pc:docMk/>
          <pc:sldMk cId="0" sldId="282"/>
        </pc:sldMkLst>
        <pc:spChg chg="mod">
          <ac:chgData name="TRAN DUC HUU" userId="S::huu201200173@st.utc.edu.vn::e37900df-dc4b-464e-a579-48bbe5c73834" providerId="AD" clId="Web-{A5CA4CFB-E625-4D0A-96EC-9FC6A2D47F17}" dt="2021-06-09T03:25:26.720" v="7" actId="1076"/>
          <ac:spMkLst>
            <pc:docMk/>
            <pc:sldMk cId="0" sldId="282"/>
            <ac:spMk id="10" creationId="{4C21E377-6FC9-4635-8F4A-68B648EEBB75}"/>
          </ac:spMkLst>
        </pc:spChg>
        <pc:graphicFrameChg chg="mod">
          <ac:chgData name="TRAN DUC HUU" userId="S::huu201200173@st.utc.edu.vn::e37900df-dc4b-464e-a579-48bbe5c73834" providerId="AD" clId="Web-{A5CA4CFB-E625-4D0A-96EC-9FC6A2D47F17}" dt="2021-06-09T03:25:51.268" v="8" actId="1076"/>
          <ac:graphicFrameMkLst>
            <pc:docMk/>
            <pc:sldMk cId="0" sldId="282"/>
            <ac:graphicFrameMk id="83971" creationId="{448B3D09-3D53-43BC-AD25-2ADE0505080E}"/>
          </ac:graphicFrameMkLst>
        </pc:graphicFrameChg>
      </pc:sldChg>
    </pc:docChg>
  </pc:docChgLst>
  <pc:docChgLst>
    <pc:chgData name="VU THI NHUNG" userId="S::nhung201200263@st.utc.edu.vn::0bb7d411-fd3b-4d73-8f2f-e5be1872b3f5" providerId="AD" clId="Web-{7BC40C92-AFF5-4D05-91A8-109240E18474}"/>
    <pc:docChg chg="modSld">
      <pc:chgData name="VU THI NHUNG" userId="S::nhung201200263@st.utc.edu.vn::0bb7d411-fd3b-4d73-8f2f-e5be1872b3f5" providerId="AD" clId="Web-{7BC40C92-AFF5-4D05-91A8-109240E18474}" dt="2021-06-13T16:43:28.233" v="3" actId="1076"/>
      <pc:docMkLst>
        <pc:docMk/>
      </pc:docMkLst>
      <pc:sldChg chg="modSp">
        <pc:chgData name="VU THI NHUNG" userId="S::nhung201200263@st.utc.edu.vn::0bb7d411-fd3b-4d73-8f2f-e5be1872b3f5" providerId="AD" clId="Web-{7BC40C92-AFF5-4D05-91A8-109240E18474}" dt="2021-06-13T16:43:28.233" v="3" actId="1076"/>
        <pc:sldMkLst>
          <pc:docMk/>
          <pc:sldMk cId="0" sldId="397"/>
        </pc:sldMkLst>
        <pc:spChg chg="mod">
          <ac:chgData name="VU THI NHUNG" userId="S::nhung201200263@st.utc.edu.vn::0bb7d411-fd3b-4d73-8f2f-e5be1872b3f5" providerId="AD" clId="Web-{7BC40C92-AFF5-4D05-91A8-109240E18474}" dt="2021-06-13T16:42:41.451" v="0" actId="14100"/>
          <ac:spMkLst>
            <pc:docMk/>
            <pc:sldMk cId="0" sldId="397"/>
            <ac:spMk id="112678" creationId="{FF3CB486-DDAC-40AD-A4EE-AA9BECE9520E}"/>
          </ac:spMkLst>
        </pc:spChg>
        <pc:grpChg chg="mod">
          <ac:chgData name="VU THI NHUNG" userId="S::nhung201200263@st.utc.edu.vn::0bb7d411-fd3b-4d73-8f2f-e5be1872b3f5" providerId="AD" clId="Web-{7BC40C92-AFF5-4D05-91A8-109240E18474}" dt="2021-06-13T16:43:28.233" v="3" actId="1076"/>
          <ac:grpSpMkLst>
            <pc:docMk/>
            <pc:sldMk cId="0" sldId="397"/>
            <ac:grpSpMk id="8" creationId="{9AC17D1E-E0C7-4F3A-8377-AE4050C59969}"/>
          </ac:grpSpMkLst>
        </pc:grpChg>
        <pc:grpChg chg="mod">
          <ac:chgData name="VU THI NHUNG" userId="S::nhung201200263@st.utc.edu.vn::0bb7d411-fd3b-4d73-8f2f-e5be1872b3f5" providerId="AD" clId="Web-{7BC40C92-AFF5-4D05-91A8-109240E18474}" dt="2021-06-13T16:43:20.047" v="2" actId="1076"/>
          <ac:grpSpMkLst>
            <pc:docMk/>
            <pc:sldMk cId="0" sldId="397"/>
            <ac:grpSpMk id="10" creationId="{44C7FEFC-B623-4525-89A3-097C61713CDB}"/>
          </ac:grpSpMkLst>
        </pc:grpChg>
      </pc:sldChg>
    </pc:docChg>
  </pc:docChgLst>
  <pc:docChgLst>
    <pc:chgData name="HA HOANG OANH" userId="S::oanh201200267@st.utc.edu.vn::df149766-2fd8-444d-b32b-a1e5233dc341" providerId="AD" clId="Web-{9F71BCE6-8F6A-408C-9351-10D4EE8F2BD0}"/>
    <pc:docChg chg="modSld">
      <pc:chgData name="HA HOANG OANH" userId="S::oanh201200267@st.utc.edu.vn::df149766-2fd8-444d-b32b-a1e5233dc341" providerId="AD" clId="Web-{9F71BCE6-8F6A-408C-9351-10D4EE8F2BD0}" dt="2021-06-15T04:09:35.339" v="7" actId="1076"/>
      <pc:docMkLst>
        <pc:docMk/>
      </pc:docMkLst>
      <pc:sldChg chg="addSp delSp modSp addAnim delAnim">
        <pc:chgData name="HA HOANG OANH" userId="S::oanh201200267@st.utc.edu.vn::df149766-2fd8-444d-b32b-a1e5233dc341" providerId="AD" clId="Web-{9F71BCE6-8F6A-408C-9351-10D4EE8F2BD0}" dt="2021-06-15T04:09:35.339" v="7" actId="1076"/>
        <pc:sldMkLst>
          <pc:docMk/>
          <pc:sldMk cId="0" sldId="374"/>
        </pc:sldMkLst>
        <pc:spChg chg="add del">
          <ac:chgData name="HA HOANG OANH" userId="S::oanh201200267@st.utc.edu.vn::df149766-2fd8-444d-b32b-a1e5233dc341" providerId="AD" clId="Web-{9F71BCE6-8F6A-408C-9351-10D4EE8F2BD0}" dt="2021-06-15T03:48:49.616" v="5"/>
          <ac:spMkLst>
            <pc:docMk/>
            <pc:sldMk cId="0" sldId="374"/>
            <ac:spMk id="4" creationId="{3E611466-D9B6-4803-B1E8-35B1577F76E0}"/>
          </ac:spMkLst>
        </pc:spChg>
        <pc:grpChg chg="mod">
          <ac:chgData name="HA HOANG OANH" userId="S::oanh201200267@st.utc.edu.vn::df149766-2fd8-444d-b32b-a1e5233dc341" providerId="AD" clId="Web-{9F71BCE6-8F6A-408C-9351-10D4EE8F2BD0}" dt="2021-06-15T03:48:46.553" v="4" actId="1076"/>
          <ac:grpSpMkLst>
            <pc:docMk/>
            <pc:sldMk cId="0" sldId="374"/>
            <ac:grpSpMk id="5" creationId="{4963BEE9-BC67-40E1-97A4-1BB11344C38E}"/>
          </ac:grpSpMkLst>
        </pc:grpChg>
        <pc:grpChg chg="add del">
          <ac:chgData name="HA HOANG OANH" userId="S::oanh201200267@st.utc.edu.vn::df149766-2fd8-444d-b32b-a1e5233dc341" providerId="AD" clId="Web-{9F71BCE6-8F6A-408C-9351-10D4EE8F2BD0}" dt="2021-06-15T03:48:45.366" v="3"/>
          <ac:grpSpMkLst>
            <pc:docMk/>
            <pc:sldMk cId="0" sldId="374"/>
            <ac:grpSpMk id="7" creationId="{E9136229-BAE7-4464-BF38-4D37F95144CA}"/>
          </ac:grpSpMkLst>
        </pc:grpChg>
        <pc:graphicFrameChg chg="mod">
          <ac:chgData name="HA HOANG OANH" userId="S::oanh201200267@st.utc.edu.vn::df149766-2fd8-444d-b32b-a1e5233dc341" providerId="AD" clId="Web-{9F71BCE6-8F6A-408C-9351-10D4EE8F2BD0}" dt="2021-06-15T04:09:35.339" v="7" actId="1076"/>
          <ac:graphicFrameMkLst>
            <pc:docMk/>
            <pc:sldMk cId="0" sldId="374"/>
            <ac:graphicFrameMk id="107541" creationId="{0EB2468D-A472-4812-9E4F-29671BF92F06}"/>
          </ac:graphicFrameMkLst>
        </pc:graphicFrameChg>
      </pc:sldChg>
    </pc:docChg>
  </pc:docChgLst>
  <pc:docChgLst>
    <pc:chgData name="VU TRUNG TUAN" userId="S::tuan201200399@st.utc.edu.vn::edc5ca7f-c182-4be1-9677-e2daa702e94f" providerId="AD" clId="Web-{7520DDA8-26BD-4465-A406-7AF76ED2E2CC}"/>
    <pc:docChg chg="modSld">
      <pc:chgData name="VU TRUNG TUAN" userId="S::tuan201200399@st.utc.edu.vn::edc5ca7f-c182-4be1-9677-e2daa702e94f" providerId="AD" clId="Web-{7520DDA8-26BD-4465-A406-7AF76ED2E2CC}" dt="2021-06-12T12:26:03.111" v="2" actId="14100"/>
      <pc:docMkLst>
        <pc:docMk/>
      </pc:docMkLst>
      <pc:sldChg chg="modSp">
        <pc:chgData name="VU TRUNG TUAN" userId="S::tuan201200399@st.utc.edu.vn::edc5ca7f-c182-4be1-9677-e2daa702e94f" providerId="AD" clId="Web-{7520DDA8-26BD-4465-A406-7AF76ED2E2CC}" dt="2021-06-12T12:26:03.111" v="2" actId="14100"/>
        <pc:sldMkLst>
          <pc:docMk/>
          <pc:sldMk cId="0" sldId="385"/>
        </pc:sldMkLst>
        <pc:grpChg chg="mod">
          <ac:chgData name="VU TRUNG TUAN" userId="S::tuan201200399@st.utc.edu.vn::edc5ca7f-c182-4be1-9677-e2daa702e94f" providerId="AD" clId="Web-{7520DDA8-26BD-4465-A406-7AF76ED2E2CC}" dt="2021-06-12T12:26:03.111" v="2" actId="14100"/>
          <ac:grpSpMkLst>
            <pc:docMk/>
            <pc:sldMk cId="0" sldId="385"/>
            <ac:grpSpMk id="18" creationId="{5B1220FA-0F00-4335-9DB9-C676D5CC5FC5}"/>
          </ac:grpSpMkLst>
        </pc:grpChg>
      </pc:sldChg>
    </pc:docChg>
  </pc:docChgLst>
  <pc:docChgLst>
    <pc:chgData name="DO ANH TUAN" userId="S::tuan201200385@st.utc.edu.vn::7a612a58-e53d-41e6-81c9-6410118d738a" providerId="AD" clId="Web-{ECCD3553-A9EF-45AD-B1FD-CE1B7F772394}"/>
    <pc:docChg chg="modSld">
      <pc:chgData name="DO ANH TUAN" userId="S::tuan201200385@st.utc.edu.vn::7a612a58-e53d-41e6-81c9-6410118d738a" providerId="AD" clId="Web-{ECCD3553-A9EF-45AD-B1FD-CE1B7F772394}" dt="2021-06-14T14:28:18.973" v="2" actId="1076"/>
      <pc:docMkLst>
        <pc:docMk/>
      </pc:docMkLst>
      <pc:sldChg chg="modSp">
        <pc:chgData name="DO ANH TUAN" userId="S::tuan201200385@st.utc.edu.vn::7a612a58-e53d-41e6-81c9-6410118d738a" providerId="AD" clId="Web-{ECCD3553-A9EF-45AD-B1FD-CE1B7F772394}" dt="2021-06-14T14:28:18.973" v="2" actId="1076"/>
        <pc:sldMkLst>
          <pc:docMk/>
          <pc:sldMk cId="0" sldId="399"/>
        </pc:sldMkLst>
        <pc:grpChg chg="mod">
          <ac:chgData name="DO ANH TUAN" userId="S::tuan201200385@st.utc.edu.vn::7a612a58-e53d-41e6-81c9-6410118d738a" providerId="AD" clId="Web-{ECCD3553-A9EF-45AD-B1FD-CE1B7F772394}" dt="2021-06-14T14:28:18.973" v="2" actId="1076"/>
          <ac:grpSpMkLst>
            <pc:docMk/>
            <pc:sldMk cId="0" sldId="399"/>
            <ac:grpSpMk id="2" creationId="{22CC3307-6820-40AC-BBF9-03F5308FBA4F}"/>
          </ac:grpSpMkLst>
        </pc:grpChg>
      </pc:sldChg>
    </pc:docChg>
  </pc:docChgLst>
  <pc:docChgLst>
    <pc:chgData name="NGUYEN HUY NGHIA" userId="S::nghia201200248@st.utc.edu.vn::07f6d1a6-298d-4a6c-8916-19cbd78f4d08" providerId="AD" clId="Web-{22C88B55-9DA9-4F65-A8D3-85FE30FBC846}"/>
    <pc:docChg chg="delSld">
      <pc:chgData name="NGUYEN HUY NGHIA" userId="S::nghia201200248@st.utc.edu.vn::07f6d1a6-298d-4a6c-8916-19cbd78f4d08" providerId="AD" clId="Web-{22C88B55-9DA9-4F65-A8D3-85FE30FBC846}" dt="2021-06-16T02:47:34.336" v="23"/>
      <pc:docMkLst>
        <pc:docMk/>
      </pc:docMkLst>
      <pc:sldChg chg="del">
        <pc:chgData name="NGUYEN HUY NGHIA" userId="S::nghia201200248@st.utc.edu.vn::07f6d1a6-298d-4a6c-8916-19cbd78f4d08" providerId="AD" clId="Web-{22C88B55-9DA9-4F65-A8D3-85FE30FBC846}" dt="2021-06-16T02:45:52.521" v="0"/>
        <pc:sldMkLst>
          <pc:docMk/>
          <pc:sldMk cId="0" sldId="256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5:59.131" v="2"/>
        <pc:sldMkLst>
          <pc:docMk/>
          <pc:sldMk cId="0" sldId="282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04.725" v="4"/>
        <pc:sldMkLst>
          <pc:docMk/>
          <pc:sldMk cId="0" sldId="289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5:56.771" v="1"/>
        <pc:sldMkLst>
          <pc:docMk/>
          <pc:sldMk cId="0" sldId="355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08.115" v="5"/>
        <pc:sldMkLst>
          <pc:docMk/>
          <pc:sldMk cId="0" sldId="356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11.287" v="6"/>
        <pc:sldMkLst>
          <pc:docMk/>
          <pc:sldMk cId="0" sldId="362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16.522" v="7"/>
        <pc:sldMkLst>
          <pc:docMk/>
          <pc:sldMk cId="0" sldId="363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26.476" v="21"/>
        <pc:sldMkLst>
          <pc:docMk/>
          <pc:sldMk cId="0" sldId="364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32.789" v="22"/>
        <pc:sldMkLst>
          <pc:docMk/>
          <pc:sldMk cId="0" sldId="365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34.336" v="23"/>
        <pc:sldMkLst>
          <pc:docMk/>
          <pc:sldMk cId="0" sldId="366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02.834" v="3"/>
        <pc:sldMkLst>
          <pc:docMk/>
          <pc:sldMk cId="0" sldId="367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23.584" v="8"/>
        <pc:sldMkLst>
          <pc:docMk/>
          <pc:sldMk cId="0" sldId="368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26.678" v="9"/>
        <pc:sldMkLst>
          <pc:docMk/>
          <pc:sldMk cId="0" sldId="369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30.772" v="10"/>
        <pc:sldMkLst>
          <pc:docMk/>
          <pc:sldMk cId="0" sldId="370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34.710" v="11"/>
        <pc:sldMkLst>
          <pc:docMk/>
          <pc:sldMk cId="0" sldId="371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37.163" v="12"/>
        <pc:sldMkLst>
          <pc:docMk/>
          <pc:sldMk cId="0" sldId="384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45.194" v="13"/>
        <pc:sldMkLst>
          <pc:docMk/>
          <pc:sldMk cId="0" sldId="385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51.335" v="14"/>
        <pc:sldMkLst>
          <pc:docMk/>
          <pc:sldMk cId="0" sldId="386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6:53.757" v="15"/>
        <pc:sldMkLst>
          <pc:docMk/>
          <pc:sldMk cId="0" sldId="387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03.257" v="16"/>
        <pc:sldMkLst>
          <pc:docMk/>
          <pc:sldMk cId="0" sldId="388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10.148" v="17"/>
        <pc:sldMkLst>
          <pc:docMk/>
          <pc:sldMk cId="0" sldId="389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14.398" v="18"/>
        <pc:sldMkLst>
          <pc:docMk/>
          <pc:sldMk cId="0" sldId="390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18.679" v="19"/>
        <pc:sldMkLst>
          <pc:docMk/>
          <pc:sldMk cId="0" sldId="391"/>
        </pc:sldMkLst>
      </pc:sldChg>
      <pc:sldChg chg="del">
        <pc:chgData name="NGUYEN HUY NGHIA" userId="S::nghia201200248@st.utc.edu.vn::07f6d1a6-298d-4a6c-8916-19cbd78f4d08" providerId="AD" clId="Web-{22C88B55-9DA9-4F65-A8D3-85FE30FBC846}" dt="2021-06-16T02:47:19.758" v="20"/>
        <pc:sldMkLst>
          <pc:docMk/>
          <pc:sldMk cId="0" sldId="392"/>
        </pc:sldMkLst>
      </pc:sldChg>
    </pc:docChg>
  </pc:docChgLst>
  <pc:docChgLst>
    <pc:chgData name="VU THI NHUNG" userId="S::nhung201200263@st.utc.edu.vn::0bb7d411-fd3b-4d73-8f2f-e5be1872b3f5" providerId="AD" clId="Web-{1A427D30-11EF-4B43-AB85-BA3D7240F955}"/>
    <pc:docChg chg="modSld">
      <pc:chgData name="VU THI NHUNG" userId="S::nhung201200263@st.utc.edu.vn::0bb7d411-fd3b-4d73-8f2f-e5be1872b3f5" providerId="AD" clId="Web-{1A427D30-11EF-4B43-AB85-BA3D7240F955}" dt="2021-06-13T17:29:30.431" v="20" actId="20577"/>
      <pc:docMkLst>
        <pc:docMk/>
      </pc:docMkLst>
      <pc:sldChg chg="addSp modSp">
        <pc:chgData name="VU THI NHUNG" userId="S::nhung201200263@st.utc.edu.vn::0bb7d411-fd3b-4d73-8f2f-e5be1872b3f5" providerId="AD" clId="Web-{1A427D30-11EF-4B43-AB85-BA3D7240F955}" dt="2021-06-13T17:29:30.431" v="20" actId="20577"/>
        <pc:sldMkLst>
          <pc:docMk/>
          <pc:sldMk cId="0" sldId="397"/>
        </pc:sldMkLst>
        <pc:spChg chg="add">
          <ac:chgData name="VU THI NHUNG" userId="S::nhung201200263@st.utc.edu.vn::0bb7d411-fd3b-4d73-8f2f-e5be1872b3f5" providerId="AD" clId="Web-{1A427D30-11EF-4B43-AB85-BA3D7240F955}" dt="2021-06-13T17:29:05.086" v="0"/>
          <ac:spMkLst>
            <pc:docMk/>
            <pc:sldMk cId="0" sldId="397"/>
            <ac:spMk id="3" creationId="{5A0E39F0-2EEE-4F19-A73A-A3C1B6D80CA4}"/>
          </ac:spMkLst>
        </pc:spChg>
        <pc:spChg chg="mod">
          <ac:chgData name="VU THI NHUNG" userId="S::nhung201200263@st.utc.edu.vn::0bb7d411-fd3b-4d73-8f2f-e5be1872b3f5" providerId="AD" clId="Web-{1A427D30-11EF-4B43-AB85-BA3D7240F955}" dt="2021-06-13T17:29:30.431" v="20" actId="20577"/>
          <ac:spMkLst>
            <pc:docMk/>
            <pc:sldMk cId="0" sldId="397"/>
            <ac:spMk id="112670" creationId="{25E967AA-94AE-449F-A64A-E641E3A9C3E1}"/>
          </ac:spMkLst>
        </pc:spChg>
      </pc:sldChg>
    </pc:docChg>
  </pc:docChgLst>
  <pc:docChgLst>
    <pc:chgData name="TRAN VAN NINH" userId="S::ninh201200266@st.utc.edu.vn::2c30ebf5-da5b-4f1c-9606-74d0ecb4f92d" providerId="AD" clId="Web-{AA74B1EA-2214-450D-888E-867A065701C9}"/>
    <pc:docChg chg="modSld">
      <pc:chgData name="TRAN VAN NINH" userId="S::ninh201200266@st.utc.edu.vn::2c30ebf5-da5b-4f1c-9606-74d0ecb4f92d" providerId="AD" clId="Web-{AA74B1EA-2214-450D-888E-867A065701C9}" dt="2021-06-15T03:30:44.878" v="4" actId="1076"/>
      <pc:docMkLst>
        <pc:docMk/>
      </pc:docMkLst>
      <pc:sldChg chg="modSp">
        <pc:chgData name="TRAN VAN NINH" userId="S::ninh201200266@st.utc.edu.vn::2c30ebf5-da5b-4f1c-9606-74d0ecb4f92d" providerId="AD" clId="Web-{AA74B1EA-2214-450D-888E-867A065701C9}" dt="2021-06-15T03:30:44.878" v="4" actId="1076"/>
        <pc:sldMkLst>
          <pc:docMk/>
          <pc:sldMk cId="0" sldId="379"/>
        </pc:sldMkLst>
        <pc:spChg chg="mod">
          <ac:chgData name="TRAN VAN NINH" userId="S::ninh201200266@st.utc.edu.vn::2c30ebf5-da5b-4f1c-9606-74d0ecb4f92d" providerId="AD" clId="Web-{AA74B1EA-2214-450D-888E-867A065701C9}" dt="2021-06-15T03:17:08.206" v="2" actId="20577"/>
          <ac:spMkLst>
            <pc:docMk/>
            <pc:sldMk cId="0" sldId="379"/>
            <ac:spMk id="127008" creationId="{EA153088-2FF5-45E9-88F0-8CA4D755D766}"/>
          </ac:spMkLst>
        </pc:spChg>
        <pc:graphicFrameChg chg="mod">
          <ac:chgData name="TRAN VAN NINH" userId="S::ninh201200266@st.utc.edu.vn::2c30ebf5-da5b-4f1c-9606-74d0ecb4f92d" providerId="AD" clId="Web-{AA74B1EA-2214-450D-888E-867A065701C9}" dt="2021-06-15T03:17:10.347" v="3" actId="1076"/>
          <ac:graphicFrameMkLst>
            <pc:docMk/>
            <pc:sldMk cId="0" sldId="379"/>
            <ac:graphicFrameMk id="127009" creationId="{9477529A-5CCE-4BBD-8CAC-268F5A9649B2}"/>
          </ac:graphicFrameMkLst>
        </pc:graphicFrameChg>
        <pc:graphicFrameChg chg="mod">
          <ac:chgData name="TRAN VAN NINH" userId="S::ninh201200266@st.utc.edu.vn::2c30ebf5-da5b-4f1c-9606-74d0ecb4f92d" providerId="AD" clId="Web-{AA74B1EA-2214-450D-888E-867A065701C9}" dt="2021-06-15T03:30:44.878" v="4" actId="1076"/>
          <ac:graphicFrameMkLst>
            <pc:docMk/>
            <pc:sldMk cId="0" sldId="379"/>
            <ac:graphicFrameMk id="127015" creationId="{F9966EA2-284A-46AE-97C6-3AB961A1C3B7}"/>
          </ac:graphicFrameMkLst>
        </pc:graphicFrameChg>
      </pc:sldChg>
    </pc:docChg>
  </pc:docChgLst>
  <pc:docChgLst>
    <pc:chgData name="NGUYEN VAN TIEN" userId="S::tien201200361@st.utc.edu.vn::3317ae88-70e9-4965-96cc-93ccea11b112" providerId="AD" clId="Web-{16C8E23D-7B26-4E08-8E55-7D6E2B71AF2E}"/>
    <pc:docChg chg="modSld">
      <pc:chgData name="NGUYEN VAN TIEN" userId="S::tien201200361@st.utc.edu.vn::3317ae88-70e9-4965-96cc-93ccea11b112" providerId="AD" clId="Web-{16C8E23D-7B26-4E08-8E55-7D6E2B71AF2E}" dt="2021-06-08T10:24:07.651" v="14" actId="1076"/>
      <pc:docMkLst>
        <pc:docMk/>
      </pc:docMkLst>
      <pc:sldChg chg="modSp">
        <pc:chgData name="NGUYEN VAN TIEN" userId="S::tien201200361@st.utc.edu.vn::3317ae88-70e9-4965-96cc-93ccea11b112" providerId="AD" clId="Web-{16C8E23D-7B26-4E08-8E55-7D6E2B71AF2E}" dt="2021-06-08T09:55:20.155" v="1" actId="14100"/>
        <pc:sldMkLst>
          <pc:docMk/>
          <pc:sldMk cId="0" sldId="374"/>
        </pc:sldMkLst>
        <pc:graphicFrameChg chg="mod">
          <ac:chgData name="NGUYEN VAN TIEN" userId="S::tien201200361@st.utc.edu.vn::3317ae88-70e9-4965-96cc-93ccea11b112" providerId="AD" clId="Web-{16C8E23D-7B26-4E08-8E55-7D6E2B71AF2E}" dt="2021-06-08T09:55:20.155" v="1" actId="14100"/>
          <ac:graphicFrameMkLst>
            <pc:docMk/>
            <pc:sldMk cId="0" sldId="374"/>
            <ac:graphicFrameMk id="91182" creationId="{6F111C16-D11C-474F-81C8-6D61C5F77C9F}"/>
          </ac:graphicFrameMkLst>
        </pc:graphicFrameChg>
      </pc:sldChg>
      <pc:sldChg chg="addSp modSp">
        <pc:chgData name="NGUYEN VAN TIEN" userId="S::tien201200361@st.utc.edu.vn::3317ae88-70e9-4965-96cc-93ccea11b112" providerId="AD" clId="Web-{16C8E23D-7B26-4E08-8E55-7D6E2B71AF2E}" dt="2021-06-08T10:24:07.651" v="14" actId="1076"/>
        <pc:sldMkLst>
          <pc:docMk/>
          <pc:sldMk cId="0" sldId="375"/>
        </pc:sldMkLst>
        <pc:spChg chg="add mod">
          <ac:chgData name="NGUYEN VAN TIEN" userId="S::tien201200361@st.utc.edu.vn::3317ae88-70e9-4965-96cc-93ccea11b112" providerId="AD" clId="Web-{16C8E23D-7B26-4E08-8E55-7D6E2B71AF2E}" dt="2021-06-08T09:58:04.611" v="11" actId="20577"/>
          <ac:spMkLst>
            <pc:docMk/>
            <pc:sldMk cId="0" sldId="375"/>
            <ac:spMk id="2" creationId="{65C50EF6-DA6F-4BEA-A1B9-FB107B2A6803}"/>
          </ac:spMkLst>
        </pc:spChg>
        <pc:grpChg chg="mod">
          <ac:chgData name="NGUYEN VAN TIEN" userId="S::tien201200361@st.utc.edu.vn::3317ae88-70e9-4965-96cc-93ccea11b112" providerId="AD" clId="Web-{16C8E23D-7B26-4E08-8E55-7D6E2B71AF2E}" dt="2021-06-08T09:57:01.095" v="4" actId="1076"/>
          <ac:grpSpMkLst>
            <pc:docMk/>
            <pc:sldMk cId="0" sldId="375"/>
            <ac:grpSpMk id="17" creationId="{F11D2CEA-C291-4023-A0EF-2B2F40AE0F80}"/>
          </ac:grpSpMkLst>
        </pc:grpChg>
        <pc:graphicFrameChg chg="mod">
          <ac:chgData name="NGUYEN VAN TIEN" userId="S::tien201200361@st.utc.edu.vn::3317ae88-70e9-4965-96cc-93ccea11b112" providerId="AD" clId="Web-{16C8E23D-7B26-4E08-8E55-7D6E2B71AF2E}" dt="2021-06-08T10:24:07.651" v="14" actId="1076"/>
          <ac:graphicFrameMkLst>
            <pc:docMk/>
            <pc:sldMk cId="0" sldId="375"/>
            <ac:graphicFrameMk id="96331" creationId="{10746574-42C3-4C41-920D-52EEA0E294FF}"/>
          </ac:graphicFrameMkLst>
        </pc:graphicFrameChg>
        <pc:graphicFrameChg chg="mod">
          <ac:chgData name="NGUYEN VAN TIEN" userId="S::tien201200361@st.utc.edu.vn::3317ae88-70e9-4965-96cc-93ccea11b112" providerId="AD" clId="Web-{16C8E23D-7B26-4E08-8E55-7D6E2B71AF2E}" dt="2021-06-08T10:24:00.995" v="13" actId="14100"/>
          <ac:graphicFrameMkLst>
            <pc:docMk/>
            <pc:sldMk cId="0" sldId="375"/>
            <ac:graphicFrameMk id="96340" creationId="{0937D126-11AB-41BE-92DB-CDCA2E6EA608}"/>
          </ac:graphicFrameMkLst>
        </pc:graphicFrameChg>
      </pc:sldChg>
    </pc:docChg>
  </pc:docChgLst>
  <pc:docChgLst>
    <pc:chgData name="PHUNG THAO TRANG" userId="S::trang201207326@st.utc.edu.vn::d0a0da73-a212-4753-a9c7-6beab1ecf8b9" providerId="AD" clId="Web-{F5526842-EB12-476D-9744-33F04D548C16}"/>
    <pc:docChg chg="modSld">
      <pc:chgData name="PHUNG THAO TRANG" userId="S::trang201207326@st.utc.edu.vn::d0a0da73-a212-4753-a9c7-6beab1ecf8b9" providerId="AD" clId="Web-{F5526842-EB12-476D-9744-33F04D548C16}" dt="2021-06-14T15:33:48.749" v="0" actId="1076"/>
      <pc:docMkLst>
        <pc:docMk/>
      </pc:docMkLst>
      <pc:sldChg chg="modSp">
        <pc:chgData name="PHUNG THAO TRANG" userId="S::trang201207326@st.utc.edu.vn::d0a0da73-a212-4753-a9c7-6beab1ecf8b9" providerId="AD" clId="Web-{F5526842-EB12-476D-9744-33F04D548C16}" dt="2021-06-14T15:33:48.749" v="0" actId="1076"/>
        <pc:sldMkLst>
          <pc:docMk/>
          <pc:sldMk cId="0" sldId="397"/>
        </pc:sldMkLst>
        <pc:graphicFrameChg chg="mod">
          <ac:chgData name="PHUNG THAO TRANG" userId="S::trang201207326@st.utc.edu.vn::d0a0da73-a212-4753-a9c7-6beab1ecf8b9" providerId="AD" clId="Web-{F5526842-EB12-476D-9744-33F04D548C16}" dt="2021-06-14T15:33:48.749" v="0" actId="1076"/>
          <ac:graphicFrameMkLst>
            <pc:docMk/>
            <pc:sldMk cId="0" sldId="397"/>
            <ac:graphicFrameMk id="32822" creationId="{6C5F5B71-CB0A-4B9F-9583-AC967826EBE2}"/>
          </ac:graphicFrameMkLst>
        </pc:graphicFrameChg>
      </pc:sldChg>
    </pc:docChg>
  </pc:docChgLst>
  <pc:docChgLst>
    <pc:chgData name="VUONG ANH QUAN" userId="S::quan201205542@st.utc.edu.vn::5cd5e5df-75d5-43c4-ac4b-227c50afe0f0" providerId="AD" clId="Web-{D7D77B7A-8B3C-966C-7B3D-4BDE92F33343}"/>
    <pc:docChg chg="modSld">
      <pc:chgData name="VUONG ANH QUAN" userId="S::quan201205542@st.utc.edu.vn::5cd5e5df-75d5-43c4-ac4b-227c50afe0f0" providerId="AD" clId="Web-{D7D77B7A-8B3C-966C-7B3D-4BDE92F33343}" dt="2021-06-11T08:27:42.471" v="0" actId="1076"/>
      <pc:docMkLst>
        <pc:docMk/>
      </pc:docMkLst>
      <pc:sldChg chg="modSp">
        <pc:chgData name="VUONG ANH QUAN" userId="S::quan201205542@st.utc.edu.vn::5cd5e5df-75d5-43c4-ac4b-227c50afe0f0" providerId="AD" clId="Web-{D7D77B7A-8B3C-966C-7B3D-4BDE92F33343}" dt="2021-06-11T08:27:42.471" v="0" actId="1076"/>
        <pc:sldMkLst>
          <pc:docMk/>
          <pc:sldMk cId="0" sldId="375"/>
        </pc:sldMkLst>
        <pc:grpChg chg="mod">
          <ac:chgData name="VUONG ANH QUAN" userId="S::quan201205542@st.utc.edu.vn::5cd5e5df-75d5-43c4-ac4b-227c50afe0f0" providerId="AD" clId="Web-{D7D77B7A-8B3C-966C-7B3D-4BDE92F33343}" dt="2021-06-11T08:27:42.471" v="0" actId="1076"/>
          <ac:grpSpMkLst>
            <pc:docMk/>
            <pc:sldMk cId="0" sldId="375"/>
            <ac:grpSpMk id="108550" creationId="{19810C2A-B1E7-40E1-8A94-928002AA067A}"/>
          </ac:grpSpMkLst>
        </pc:grpChg>
      </pc:sldChg>
    </pc:docChg>
  </pc:docChgLst>
  <pc:docChgLst>
    <pc:chgData name="DO ANH TUAN" userId="S::tuan201200385@st.utc.edu.vn::7a612a58-e53d-41e6-81c9-6410118d738a" providerId="AD" clId="Web-{FE50FE23-BEE1-4A5C-8003-C8A94200390B}"/>
    <pc:docChg chg="addSld delSld modSld">
      <pc:chgData name="DO ANH TUAN" userId="S::tuan201200385@st.utc.edu.vn::7a612a58-e53d-41e6-81c9-6410118d738a" providerId="AD" clId="Web-{FE50FE23-BEE1-4A5C-8003-C8A94200390B}" dt="2021-06-13T15:48:53.660" v="6"/>
      <pc:docMkLst>
        <pc:docMk/>
      </pc:docMkLst>
      <pc:sldChg chg="modSp">
        <pc:chgData name="DO ANH TUAN" userId="S::tuan201200385@st.utc.edu.vn::7a612a58-e53d-41e6-81c9-6410118d738a" providerId="AD" clId="Web-{FE50FE23-BEE1-4A5C-8003-C8A94200390B}" dt="2021-06-13T15:05:47.508" v="4" actId="20577"/>
        <pc:sldMkLst>
          <pc:docMk/>
          <pc:sldMk cId="0" sldId="382"/>
        </pc:sldMkLst>
        <pc:spChg chg="mod">
          <ac:chgData name="DO ANH TUAN" userId="S::tuan201200385@st.utc.edu.vn::7a612a58-e53d-41e6-81c9-6410118d738a" providerId="AD" clId="Web-{FE50FE23-BEE1-4A5C-8003-C8A94200390B}" dt="2021-06-13T15:05:47.508" v="4" actId="20577"/>
          <ac:spMkLst>
            <pc:docMk/>
            <pc:sldMk cId="0" sldId="382"/>
            <ac:spMk id="53298" creationId="{CB0DF48A-0498-4AF2-985A-25B7B89B4B3A}"/>
          </ac:spMkLst>
        </pc:spChg>
      </pc:sldChg>
      <pc:sldChg chg="add del">
        <pc:chgData name="DO ANH TUAN" userId="S::tuan201200385@st.utc.edu.vn::7a612a58-e53d-41e6-81c9-6410118d738a" providerId="AD" clId="Web-{FE50FE23-BEE1-4A5C-8003-C8A94200390B}" dt="2021-06-13T15:48:53.660" v="6"/>
        <pc:sldMkLst>
          <pc:docMk/>
          <pc:sldMk cId="0" sldId="399"/>
        </pc:sldMkLst>
      </pc:sldChg>
    </pc:docChg>
  </pc:docChgLst>
  <pc:docChgLst>
    <pc:chgData name="VU TRUNG TUAN" userId="S::tuan201200399@st.utc.edu.vn::edc5ca7f-c182-4be1-9677-e2daa702e94f" providerId="AD" clId="Web-{90E7B7A9-F9A9-4A76-BEED-9E34F0EA1D68}"/>
    <pc:docChg chg="modSld">
      <pc:chgData name="VU TRUNG TUAN" userId="S::tuan201200399@st.utc.edu.vn::edc5ca7f-c182-4be1-9677-e2daa702e94f" providerId="AD" clId="Web-{90E7B7A9-F9A9-4A76-BEED-9E34F0EA1D68}" dt="2021-06-12T13:33:22.975" v="1" actId="1076"/>
      <pc:docMkLst>
        <pc:docMk/>
      </pc:docMkLst>
      <pc:sldChg chg="modSp">
        <pc:chgData name="VU TRUNG TUAN" userId="S::tuan201200399@st.utc.edu.vn::edc5ca7f-c182-4be1-9677-e2daa702e94f" providerId="AD" clId="Web-{90E7B7A9-F9A9-4A76-BEED-9E34F0EA1D68}" dt="2021-06-12T13:33:22.975" v="1" actId="1076"/>
        <pc:sldMkLst>
          <pc:docMk/>
          <pc:sldMk cId="0" sldId="374"/>
        </pc:sldMkLst>
        <pc:spChg chg="mod">
          <ac:chgData name="VU TRUNG TUAN" userId="S::tuan201200399@st.utc.edu.vn::edc5ca7f-c182-4be1-9677-e2daa702e94f" providerId="AD" clId="Web-{90E7B7A9-F9A9-4A76-BEED-9E34F0EA1D68}" dt="2021-06-12T13:33:22.975" v="1" actId="1076"/>
          <ac:spMkLst>
            <pc:docMk/>
            <pc:sldMk cId="0" sldId="374"/>
            <ac:spMk id="107570" creationId="{E90629AC-A6B9-455E-A357-6F28D1FBE467}"/>
          </ac:spMkLst>
        </pc:spChg>
        <pc:grpChg chg="mod">
          <ac:chgData name="VU TRUNG TUAN" userId="S::tuan201200399@st.utc.edu.vn::edc5ca7f-c182-4be1-9677-e2daa702e94f" providerId="AD" clId="Web-{90E7B7A9-F9A9-4A76-BEED-9E34F0EA1D68}" dt="2021-06-12T13:33:17.647" v="0" actId="1076"/>
          <ac:grpSpMkLst>
            <pc:docMk/>
            <pc:sldMk cId="0" sldId="374"/>
            <ac:grpSpMk id="5" creationId="{4963BEE9-BC67-40E1-97A4-1BB11344C38E}"/>
          </ac:grpSpMkLst>
        </pc:gr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126.wmf"/><Relationship Id="rId18" Type="http://schemas.openxmlformats.org/officeDocument/2006/relationships/image" Target="../media/image133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5.wmf"/><Relationship Id="rId17" Type="http://schemas.openxmlformats.org/officeDocument/2006/relationships/image" Target="../media/image132.wmf"/><Relationship Id="rId2" Type="http://schemas.openxmlformats.org/officeDocument/2006/relationships/image" Target="../media/image118.wmf"/><Relationship Id="rId16" Type="http://schemas.openxmlformats.org/officeDocument/2006/relationships/image" Target="../media/image131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30.wmf"/><Relationship Id="rId10" Type="http://schemas.openxmlformats.org/officeDocument/2006/relationships/image" Target="../media/image4.wmf"/><Relationship Id="rId19" Type="http://schemas.openxmlformats.org/officeDocument/2006/relationships/image" Target="../media/image134.wmf"/><Relationship Id="rId4" Type="http://schemas.openxmlformats.org/officeDocument/2006/relationships/image" Target="../media/image120.wmf"/><Relationship Id="rId9" Type="http://schemas.openxmlformats.org/officeDocument/2006/relationships/image" Target="../media/image3.wmf"/><Relationship Id="rId14" Type="http://schemas.openxmlformats.org/officeDocument/2006/relationships/image" Target="../media/image1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18" Type="http://schemas.openxmlformats.org/officeDocument/2006/relationships/image" Target="../media/image163.wmf"/><Relationship Id="rId3" Type="http://schemas.openxmlformats.org/officeDocument/2006/relationships/image" Target="../media/image148.wmf"/><Relationship Id="rId21" Type="http://schemas.openxmlformats.org/officeDocument/2006/relationships/image" Target="../media/image166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" Type="http://schemas.openxmlformats.org/officeDocument/2006/relationships/image" Target="../media/image147.wmf"/><Relationship Id="rId16" Type="http://schemas.openxmlformats.org/officeDocument/2006/relationships/image" Target="../media/image161.wmf"/><Relationship Id="rId20" Type="http://schemas.openxmlformats.org/officeDocument/2006/relationships/image" Target="../media/image165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19" Type="http://schemas.openxmlformats.org/officeDocument/2006/relationships/image" Target="../media/image164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Relationship Id="rId22" Type="http://schemas.openxmlformats.org/officeDocument/2006/relationships/image" Target="../media/image1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18" Type="http://schemas.openxmlformats.org/officeDocument/2006/relationships/image" Target="../media/image172.wmf"/><Relationship Id="rId3" Type="http://schemas.openxmlformats.org/officeDocument/2006/relationships/image" Target="../media/image148.wmf"/><Relationship Id="rId21" Type="http://schemas.openxmlformats.org/officeDocument/2006/relationships/image" Target="../media/image175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71.wmf"/><Relationship Id="rId25" Type="http://schemas.openxmlformats.org/officeDocument/2006/relationships/image" Target="../media/image179.wmf"/><Relationship Id="rId2" Type="http://schemas.openxmlformats.org/officeDocument/2006/relationships/image" Target="../media/image147.wmf"/><Relationship Id="rId16" Type="http://schemas.openxmlformats.org/officeDocument/2006/relationships/image" Target="../media/image170.wmf"/><Relationship Id="rId20" Type="http://schemas.openxmlformats.org/officeDocument/2006/relationships/image" Target="../media/image174.wmf"/><Relationship Id="rId1" Type="http://schemas.openxmlformats.org/officeDocument/2006/relationships/image" Target="../media/image168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24" Type="http://schemas.openxmlformats.org/officeDocument/2006/relationships/image" Target="../media/image178.wmf"/><Relationship Id="rId5" Type="http://schemas.openxmlformats.org/officeDocument/2006/relationships/image" Target="../media/image150.wmf"/><Relationship Id="rId15" Type="http://schemas.openxmlformats.org/officeDocument/2006/relationships/image" Target="../media/image169.wmf"/><Relationship Id="rId23" Type="http://schemas.openxmlformats.org/officeDocument/2006/relationships/image" Target="../media/image177.wmf"/><Relationship Id="rId10" Type="http://schemas.openxmlformats.org/officeDocument/2006/relationships/image" Target="../media/image155.wmf"/><Relationship Id="rId19" Type="http://schemas.openxmlformats.org/officeDocument/2006/relationships/image" Target="../media/image173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Relationship Id="rId22" Type="http://schemas.openxmlformats.org/officeDocument/2006/relationships/image" Target="../media/image17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84.wmf"/><Relationship Id="rId26" Type="http://schemas.openxmlformats.org/officeDocument/2006/relationships/image" Target="../media/image192.wmf"/><Relationship Id="rId3" Type="http://schemas.openxmlformats.org/officeDocument/2006/relationships/image" Target="../media/image149.wmf"/><Relationship Id="rId21" Type="http://schemas.openxmlformats.org/officeDocument/2006/relationships/image" Target="../media/image187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83.wmf"/><Relationship Id="rId25" Type="http://schemas.openxmlformats.org/officeDocument/2006/relationships/image" Target="../media/image191.wmf"/><Relationship Id="rId2" Type="http://schemas.openxmlformats.org/officeDocument/2006/relationships/image" Target="../media/image148.wmf"/><Relationship Id="rId16" Type="http://schemas.openxmlformats.org/officeDocument/2006/relationships/image" Target="../media/image182.wmf"/><Relationship Id="rId20" Type="http://schemas.openxmlformats.org/officeDocument/2006/relationships/image" Target="../media/image186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24" Type="http://schemas.openxmlformats.org/officeDocument/2006/relationships/image" Target="../media/image190.wmf"/><Relationship Id="rId5" Type="http://schemas.openxmlformats.org/officeDocument/2006/relationships/image" Target="../media/image151.wmf"/><Relationship Id="rId15" Type="http://schemas.openxmlformats.org/officeDocument/2006/relationships/image" Target="../media/image181.wmf"/><Relationship Id="rId23" Type="http://schemas.openxmlformats.org/officeDocument/2006/relationships/image" Target="../media/image189.wmf"/><Relationship Id="rId10" Type="http://schemas.openxmlformats.org/officeDocument/2006/relationships/image" Target="../media/image156.wmf"/><Relationship Id="rId19" Type="http://schemas.openxmlformats.org/officeDocument/2006/relationships/image" Target="../media/image185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80.wmf"/><Relationship Id="rId22" Type="http://schemas.openxmlformats.org/officeDocument/2006/relationships/image" Target="../media/image188.wmf"/><Relationship Id="rId27" Type="http://schemas.openxmlformats.org/officeDocument/2006/relationships/image" Target="../media/image19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202.wmf"/><Relationship Id="rId3" Type="http://schemas.openxmlformats.org/officeDocument/2006/relationships/image" Target="../media/image196.wmf"/><Relationship Id="rId7" Type="http://schemas.openxmlformats.org/officeDocument/2006/relationships/image" Target="../media/image150.wmf"/><Relationship Id="rId12" Type="http://schemas.openxmlformats.org/officeDocument/2006/relationships/image" Target="../media/image201.wmf"/><Relationship Id="rId2" Type="http://schemas.openxmlformats.org/officeDocument/2006/relationships/image" Target="../media/image195.wmf"/><Relationship Id="rId16" Type="http://schemas.openxmlformats.org/officeDocument/2006/relationships/image" Target="../media/image205.wmf"/><Relationship Id="rId1" Type="http://schemas.openxmlformats.org/officeDocument/2006/relationships/image" Target="../media/image194.wmf"/><Relationship Id="rId6" Type="http://schemas.openxmlformats.org/officeDocument/2006/relationships/image" Target="../media/image197.wmf"/><Relationship Id="rId11" Type="http://schemas.openxmlformats.org/officeDocument/2006/relationships/image" Target="../media/image200.wmf"/><Relationship Id="rId5" Type="http://schemas.openxmlformats.org/officeDocument/2006/relationships/image" Target="../media/image148.wmf"/><Relationship Id="rId15" Type="http://schemas.openxmlformats.org/officeDocument/2006/relationships/image" Target="../media/image204.wmf"/><Relationship Id="rId10" Type="http://schemas.openxmlformats.org/officeDocument/2006/relationships/image" Target="../media/image199.wmf"/><Relationship Id="rId4" Type="http://schemas.openxmlformats.org/officeDocument/2006/relationships/image" Target="../media/image147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4.wmf"/><Relationship Id="rId21" Type="http://schemas.openxmlformats.org/officeDocument/2006/relationships/image" Target="../media/image32.wmf"/><Relationship Id="rId7" Type="http://schemas.openxmlformats.org/officeDocument/2006/relationships/image" Target="../media/image8.wmf"/><Relationship Id="rId12" Type="http://schemas.openxmlformats.org/officeDocument/2006/relationships/image" Target="../media/image19.wmf"/><Relationship Id="rId17" Type="http://schemas.openxmlformats.org/officeDocument/2006/relationships/image" Target="../media/image28.wmf"/><Relationship Id="rId2" Type="http://schemas.openxmlformats.org/officeDocument/2006/relationships/image" Target="../media/image3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8.wmf"/><Relationship Id="rId5" Type="http://schemas.openxmlformats.org/officeDocument/2006/relationships/image" Target="../media/image6.wmf"/><Relationship Id="rId15" Type="http://schemas.openxmlformats.org/officeDocument/2006/relationships/image" Target="../media/image26.wmf"/><Relationship Id="rId10" Type="http://schemas.openxmlformats.org/officeDocument/2006/relationships/image" Target="../media/image23.wmf"/><Relationship Id="rId19" Type="http://schemas.openxmlformats.org/officeDocument/2006/relationships/image" Target="../media/image30.wmf"/><Relationship Id="rId4" Type="http://schemas.openxmlformats.org/officeDocument/2006/relationships/image" Target="../media/image5.wmf"/><Relationship Id="rId9" Type="http://schemas.openxmlformats.org/officeDocument/2006/relationships/image" Target="../media/image15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.wmf"/><Relationship Id="rId16" Type="http://schemas.openxmlformats.org/officeDocument/2006/relationships/image" Target="../media/image47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54.wmf"/><Relationship Id="rId18" Type="http://schemas.openxmlformats.org/officeDocument/2006/relationships/image" Target="../media/image58.wmf"/><Relationship Id="rId3" Type="http://schemas.openxmlformats.org/officeDocument/2006/relationships/image" Target="../media/image3.wmf"/><Relationship Id="rId21" Type="http://schemas.openxmlformats.org/officeDocument/2006/relationships/image" Target="../media/image61.wmf"/><Relationship Id="rId7" Type="http://schemas.openxmlformats.org/officeDocument/2006/relationships/image" Target="../media/image18.wmf"/><Relationship Id="rId12" Type="http://schemas.openxmlformats.org/officeDocument/2006/relationships/image" Target="../media/image53.wmf"/><Relationship Id="rId17" Type="http://schemas.openxmlformats.org/officeDocument/2006/relationships/image" Target="../media/image57.wmf"/><Relationship Id="rId2" Type="http://schemas.openxmlformats.org/officeDocument/2006/relationships/image" Target="../media/image49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8.wmf"/><Relationship Id="rId6" Type="http://schemas.openxmlformats.org/officeDocument/2006/relationships/image" Target="../media/image36.wmf"/><Relationship Id="rId11" Type="http://schemas.openxmlformats.org/officeDocument/2006/relationships/image" Target="../media/image52.wmf"/><Relationship Id="rId5" Type="http://schemas.openxmlformats.org/officeDocument/2006/relationships/image" Target="../media/image35.wmf"/><Relationship Id="rId15" Type="http://schemas.openxmlformats.org/officeDocument/2006/relationships/image" Target="../media/image55.wmf"/><Relationship Id="rId10" Type="http://schemas.openxmlformats.org/officeDocument/2006/relationships/image" Target="../media/image51.wmf"/><Relationship Id="rId19" Type="http://schemas.openxmlformats.org/officeDocument/2006/relationships/image" Target="../media/image59.wmf"/><Relationship Id="rId4" Type="http://schemas.openxmlformats.org/officeDocument/2006/relationships/image" Target="../media/image34.wmf"/><Relationship Id="rId9" Type="http://schemas.openxmlformats.org/officeDocument/2006/relationships/image" Target="../media/image50.wmf"/><Relationship Id="rId14" Type="http://schemas.openxmlformats.org/officeDocument/2006/relationships/image" Target="../media/image46.wmf"/><Relationship Id="rId22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62.wmf"/><Relationship Id="rId3" Type="http://schemas.openxmlformats.org/officeDocument/2006/relationships/image" Target="../media/image3.wmf"/><Relationship Id="rId7" Type="http://schemas.openxmlformats.org/officeDocument/2006/relationships/image" Target="../media/image18.wmf"/><Relationship Id="rId12" Type="http://schemas.openxmlformats.org/officeDocument/2006/relationships/image" Target="../media/image4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6.wmf"/><Relationship Id="rId11" Type="http://schemas.openxmlformats.org/officeDocument/2006/relationships/image" Target="../media/image52.wmf"/><Relationship Id="rId5" Type="http://schemas.openxmlformats.org/officeDocument/2006/relationships/image" Target="../media/image35.wmf"/><Relationship Id="rId10" Type="http://schemas.openxmlformats.org/officeDocument/2006/relationships/image" Target="../media/image51.wmf"/><Relationship Id="rId4" Type="http://schemas.openxmlformats.org/officeDocument/2006/relationships/image" Target="../media/image34.wmf"/><Relationship Id="rId9" Type="http://schemas.openxmlformats.org/officeDocument/2006/relationships/image" Target="../media/image50.wmf"/><Relationship Id="rId1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3.wmf"/><Relationship Id="rId21" Type="http://schemas.openxmlformats.org/officeDocument/2006/relationships/image" Target="../media/image82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5.wmf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24" Type="http://schemas.openxmlformats.org/officeDocument/2006/relationships/image" Target="../media/image18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23" Type="http://schemas.openxmlformats.org/officeDocument/2006/relationships/image" Target="../media/image19.wmf"/><Relationship Id="rId10" Type="http://schemas.openxmlformats.org/officeDocument/2006/relationships/image" Target="../media/image71.wmf"/><Relationship Id="rId19" Type="http://schemas.openxmlformats.org/officeDocument/2006/relationships/image" Target="../media/image80.wmf"/><Relationship Id="rId4" Type="http://schemas.openxmlformats.org/officeDocument/2006/relationships/image" Target="../media/image4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Relationship Id="rId22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1.wmf"/><Relationship Id="rId18" Type="http://schemas.openxmlformats.org/officeDocument/2006/relationships/image" Target="../media/image103.wmf"/><Relationship Id="rId3" Type="http://schemas.openxmlformats.org/officeDocument/2006/relationships/image" Target="../media/image95.wmf"/><Relationship Id="rId7" Type="http://schemas.openxmlformats.org/officeDocument/2006/relationships/image" Target="../media/image4.wmf"/><Relationship Id="rId12" Type="http://schemas.openxmlformats.org/officeDocument/2006/relationships/image" Target="../media/image100.wmf"/><Relationship Id="rId17" Type="http://schemas.openxmlformats.org/officeDocument/2006/relationships/image" Target="../media/image19.wmf"/><Relationship Id="rId2" Type="http://schemas.openxmlformats.org/officeDocument/2006/relationships/image" Target="../media/image94.wmf"/><Relationship Id="rId16" Type="http://schemas.openxmlformats.org/officeDocument/2006/relationships/image" Target="../media/image18.wmf"/><Relationship Id="rId20" Type="http://schemas.openxmlformats.org/officeDocument/2006/relationships/image" Target="../media/image105.wmf"/><Relationship Id="rId1" Type="http://schemas.openxmlformats.org/officeDocument/2006/relationships/image" Target="../media/image93.wmf"/><Relationship Id="rId6" Type="http://schemas.openxmlformats.org/officeDocument/2006/relationships/image" Target="../media/image3.wmf"/><Relationship Id="rId11" Type="http://schemas.openxmlformats.org/officeDocument/2006/relationships/image" Target="../media/image99.wmf"/><Relationship Id="rId5" Type="http://schemas.openxmlformats.org/officeDocument/2006/relationships/image" Target="../media/image65.wmf"/><Relationship Id="rId15" Type="http://schemas.openxmlformats.org/officeDocument/2006/relationships/image" Target="../media/image102.wmf"/><Relationship Id="rId10" Type="http://schemas.openxmlformats.org/officeDocument/2006/relationships/image" Target="../media/image43.wmf"/><Relationship Id="rId19" Type="http://schemas.openxmlformats.org/officeDocument/2006/relationships/image" Target="../media/image104.wmf"/><Relationship Id="rId4" Type="http://schemas.openxmlformats.org/officeDocument/2006/relationships/image" Target="../media/image96.wmf"/><Relationship Id="rId9" Type="http://schemas.openxmlformats.org/officeDocument/2006/relationships/image" Target="../media/image98.wmf"/><Relationship Id="rId1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26" Type="http://schemas.openxmlformats.org/officeDocument/2006/relationships/image" Target="../media/image128.wmf"/><Relationship Id="rId3" Type="http://schemas.openxmlformats.org/officeDocument/2006/relationships/image" Target="../media/image108.wmf"/><Relationship Id="rId21" Type="http://schemas.openxmlformats.org/officeDocument/2006/relationships/image" Target="../media/image4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5" Type="http://schemas.openxmlformats.org/officeDocument/2006/relationships/image" Target="../media/image127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20" Type="http://schemas.openxmlformats.org/officeDocument/2006/relationships/image" Target="../media/image3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24" Type="http://schemas.openxmlformats.org/officeDocument/2006/relationships/image" Target="../media/image12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23" Type="http://schemas.openxmlformats.org/officeDocument/2006/relationships/image" Target="../media/image125.wmf"/><Relationship Id="rId10" Type="http://schemas.openxmlformats.org/officeDocument/2006/relationships/image" Target="../media/image115.wmf"/><Relationship Id="rId19" Type="http://schemas.openxmlformats.org/officeDocument/2006/relationships/image" Target="../media/image6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Relationship Id="rId22" Type="http://schemas.openxmlformats.org/officeDocument/2006/relationships/image" Target="../media/image1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229890B-FC7F-4E89-939A-ED0EF781DD3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1C4822A-3DBF-453E-8785-380C38D9F20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625850" y="0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262CD0C-9275-47C1-B0B4-E71B27F16719}" type="datetimeFigureOut">
              <a:rPr lang="en-US"/>
              <a:pPr>
                <a:defRPr/>
              </a:pPr>
              <a:t>6/17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41ECF0DB-CC7D-478A-AA42-213231419D1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028700" y="650875"/>
            <a:ext cx="4343400" cy="3257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A8EA973-F159-445E-9DF8-C8D09038D2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9763" y="4125913"/>
            <a:ext cx="5121275" cy="39100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BD743A-7644-48E2-BA8D-FDD34087C18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250238"/>
            <a:ext cx="2773363" cy="434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29F38B-81AB-44D4-92B4-7A9739BF12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625850" y="8250238"/>
            <a:ext cx="2773363" cy="4349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6262150-7491-46B9-B4DA-EB0CA45CD4C2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BE13CD-2EF9-4A89-BFA6-54E13EBEF7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C3938D-19A9-4F14-8959-5A2E1A2B17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5396AF-5AFF-4AF6-8543-976802E671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3F0A6-D0B4-4782-BDBE-73930207E87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50146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5E3B-0134-4A0F-8188-21EA7AA70E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C48A50-610B-451A-AD6B-D7F8AB0A9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C1884A-4BDB-44DE-A4AC-AA10DD5E2D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B4704C-E831-4CAE-862E-E8907BF3499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614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C2FCF9-BA93-4117-BD9F-6ED2E1A185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345621-86D5-402E-8334-48ABB51DA0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5A03A7-112E-4B5A-9052-C69DAA9715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F3708C-7706-42DC-8535-6132917015A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137254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A9A5A34-C98F-4A73-BD6A-64CCF4D0B3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60B49-6C53-4646-92AC-682A14DBBE95}" type="datetime1">
              <a:rPr lang="en-US"/>
              <a:pPr>
                <a:defRPr/>
              </a:pPr>
              <a:t>6/17/2021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F803945-69FA-4959-9911-B8CFB005BA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271CFC-6EF8-44D8-B604-AF4BAC473C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D04031-FC7A-4EBC-B145-430F8E2E3F0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1073135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2AB50E-B730-4CE5-B5DB-548D93D789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C4BBB2-0B97-4D8C-87B5-932D947F63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4BB43E-EE0C-46D8-ABFD-EFDEAC1EA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FFE6DF7-7CC3-4207-B8FA-CC1C88AC866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9781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B548FD-1254-4A4D-83C6-EB1609557E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8C88CC-62D4-4739-97E7-92EE7A96F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A1C63E-6123-48FD-8A47-B03E6A709F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004AEE0D-D3D0-4C2C-8D1A-F3374CCC7D5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960941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484259-CFB2-48DA-B6AC-6C9B2B440E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BD826B-BECE-40F4-8BC9-87FCA51200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B8AD74-9DFC-49D1-8905-96D978ADF8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4821B39-88EB-48D1-8186-4861CF63933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58262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8D8288F-DB59-4D25-82B2-ACF98F372E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556DAC0-75C1-47ED-865B-DB9CB185B3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26D46B97-E26E-41F0-9D6F-B451EE067D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A2A82EE-2C8E-400A-AF6B-CC9A38C73CB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54529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0A4F46-25AC-49B5-A0E6-1FD8AE0B4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DFB49C5-1C3E-45E6-9AC4-0C15E464B2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0CB57A0-A586-4D15-8CF4-5E1F82E079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70316C5B-A933-4B95-9290-81FECDF1628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464744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F971D93-1C8A-4B73-80C2-A61FDEC29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692883B-3714-40F5-BAB4-7F6C72E43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D702AFD-D8C0-47CA-B215-0E8D70759E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E925286-8E03-4A74-B044-DBECD55902A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261539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9AF4642-914E-411F-9EAB-EEE8CE5F01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2856D4-B4C9-4083-9816-9E11026916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336C0AD-C7B3-4200-9778-F1335A9E44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AF7F855-CC42-4179-B242-06E2ABB65F6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4797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B02186-1CBC-426A-8B44-2CF5CB4ABB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FB1CAE-F362-4A9B-9ADF-F9894D68A9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2A5C8D-63AB-4E24-840B-A5A90845D3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BBC79E-B54E-4E14-AE7B-E2EA200E749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51705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5386ECE-AB75-489F-9080-281AE672A6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CBF971A-9F6C-4596-A618-AC7DB1327A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A172CDB-139C-4E5F-8BB4-622BBB29D7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CFB9A7E-B979-49AA-9059-A800BEBA8B1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00880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A204E89-7AA2-401C-8C2D-4BC01EE78B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D0A0178-3DCB-47DE-BE0C-2E6238168B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1577517-1854-4593-9048-37CA469BDB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25C54EB-203A-4082-B793-0A8855717B0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661922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D163F6-A0CD-4CFE-9DE6-8B61166D09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5A87BE-2385-4281-8F0F-95D7B3ACEB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24E10A-6B7E-4120-A06E-ECB58F94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0CF84EE-A2C7-4C5B-BAFD-43525646591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84106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2CB586-E5EE-489F-B931-6F32BADDD0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D46E28-2538-4AF5-8B0C-A2A4427DCE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AF2D12-0521-4600-9A75-23108C489C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305C2DA-4970-4EAA-9C42-BAF2703C54D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070410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D43D296-870B-4CDE-9FFD-36E6577AA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96344AB-CA81-4BE1-84F5-D31B86AF67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37C0D9-558C-4379-901F-E8AF553EF8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8770C12-BA3F-4882-9B27-BF9E6CB0836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19914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85FD32-0BA8-4F41-AB57-CB94100A13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4B93FDA-D73A-40C9-8D1F-65AD91BB28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8658A13-1AFC-40E9-AD07-8FF555E01A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764E78D-57A7-45BA-92F9-9E01E94ADC5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815007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57C4D73-3D11-4B3D-A303-682425EF31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CD1EEC9-3708-48A4-9980-F077B8C6FB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0428FE-F2D8-4CB8-9386-0CCE3A07C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BC994C5-22F1-4631-B484-A3DA1A30E3A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143368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373A86-BB0C-4DCA-A114-1FF1204E97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BDE332-C5B1-42B2-B9A5-189D1D36C6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F3150F-7D4E-4692-87D8-52B1A8B80E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EFA52ACF-FA71-430A-93A4-B2BE1E9F2FD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158344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C443D5-6C93-45C5-9B97-62587DB486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97E166-F10A-40A5-8497-C501006704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179767-A365-4925-A9CB-7D206A90E9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A187CFB-9A6F-4A4C-B040-53A6C2126FE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668232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4BF876-6D32-4A0E-B79F-D599C79ECF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DCC3F6-47C8-46DE-8361-D40A6FFFD3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B4DC55-6117-4AE4-B738-C909A7970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7B6428C-F62D-48E5-947F-750D93ABA5A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08442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350429-8DEA-40B0-A37C-445D88A2A5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4F6300-AE74-411F-B1D8-B092D46E2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DD1454-EE7B-415D-BFDD-BCC62C1AD6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264DBE-031E-4605-9012-67F7F0BA564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006320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11B1C2-12CF-4661-9F69-CDF15A83E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90C20C5-9BF0-437A-A76C-D7A52D14EB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84D906A2-53BC-421E-A3DD-CA356211BA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B1D9D41-E4D2-4A49-AF90-3B3219BB7A0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0458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7008687-7CCF-4857-88C4-E6CA625B7E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E483A83-A1C6-4BF0-904F-518E86F0F8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6906CE0-6800-4C80-A375-327D1CB3BE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A3990E8-E7DB-4365-AF56-776FED47A89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480444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481C0A-3093-4464-84B5-6966456EE5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0020CC9-59B0-498B-88A4-AA8461AB3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99B2760-6AB7-4284-A4DF-621BFA7428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60F9A9FB-4BA8-4FFA-860B-171F4561D6D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603902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8692308-D106-4174-AE2E-DF7E868646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5A66820-3F58-4C3B-AF25-5D191B4F7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57DD9BE-6524-466B-B583-6577DBA992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46C329C-E5C4-44AC-917D-CEA8B157B7A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78392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DDAA34-8F42-4F06-AE3E-4D79416CCE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81DC1E9-7248-4A89-9D66-6E48788F97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278BAB5-A20A-4D3F-B632-DAFDC607B7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16E6147-625E-4175-B337-8A60E71683F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87584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8DED499-40EE-4327-AA34-281E2620CB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424C70B-9D65-4FE6-A7BF-1EBA25D05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E11C1002-A86C-4FFE-9765-2706A676FD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53E0697-771F-4CF5-9DFC-E1AD084E009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918578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5EB214-8599-4443-8389-4BDC6C2C0F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6C80DA-20ED-4F58-AE73-09D958986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E7E872-AAEC-44D3-AD16-11E0A21647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EE955DA-5E91-4ADF-BE01-51B803878C9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003869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D647DD-43E5-450A-9A83-3286D7118A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01428E-424B-44E1-AB43-75CFCB3DF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A67917-1172-44DB-9436-0722C3AA0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9B3E24A-6046-4014-9AC5-15F04B8E501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638980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1D15B62-1F56-45A5-A20C-F509E768DD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27932C1-41D2-4F8A-B4E7-DAAA87EB43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19F20A-E5A9-417F-AAB3-8754EF45F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5DC3B30-E37B-4490-AB55-1359ED799C9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951099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7CDB3EE-CCEA-4988-A97A-CA41B32421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677A383-9B32-4DEC-83A3-E20F669E78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414FFA0-79BE-4F39-9782-B9A40A7ECF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C4C8C319-A236-4F93-B7CB-8E0CA728549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9803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A9539B-80D7-4D30-9132-2086B8812F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D5297B-922E-4658-9943-C4DB46D6EE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13F48E-9FAA-4B30-B48E-9E77512359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FAF62E-83DF-46F6-B11A-B7131A77479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03731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12CC64C-8B29-4271-9241-AE3264D77C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CC1B6AA-693A-40F2-B272-445CB72BB7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6A357E4-DAF3-4D3F-98A1-09A59F927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94C2837-C31C-4145-97EE-DCCEE78008D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708233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F8A2BE-3F3D-4645-B92F-8D6EDA73C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4CE5DA-0106-4403-93FC-C93CC72AF3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98C5B3-D1BA-4F7C-BBB4-C01D8B329C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A275AC3-1997-4690-A8E9-C622AECC09D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812213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D0B1C5-1ADC-486C-890D-3FADAEA3DB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25AC9E-C191-4977-9003-19A8139411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874F59-1A7B-455A-B4FF-B9AA3C3AE3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3869FCB-8ADC-411F-A49D-54E7E11C797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788373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FA33D0-E023-4BBD-86BB-62DB6436F0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61222E-21B9-4823-AF47-4DE874F9A4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DAFFA6-B329-4ED9-8B27-F7BD0D3246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E94BF7A2-EE68-4E4E-A87E-9355339BC5A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081769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1CE5ABF-F08C-475D-86E1-937DEC5989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9CE4575-BFD2-4FF7-881B-084B375C26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B7F574EF-6C51-4976-84BF-87C4CEB73F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0507247-FBFE-411D-8D1C-EC5E2478365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0187329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19C3C24-345A-45E8-BD45-03165D8092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D3A9EF3-3692-4DAD-8A07-684F9707ED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50E21DA-3565-4974-AD9A-B7043164A8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7F604EE-3BCB-483B-BBA2-01737208975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84455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33EFC5C-6AE7-4AF9-A154-D41028D770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5AA312-DF56-4D1B-88FD-01BADD7C5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24692F-0ACE-4A7A-B242-3FA8CF7180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AD43C7AF-4A93-4CF4-B62E-5A4C03DCCAD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17525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E2F6AE3-8E19-481D-AACA-6B436904CF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F4AD31A-23AC-4AB6-9D51-EC96C502A1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45F0E3C-4DAC-452B-B6F9-801575BC05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C892212A-7CD3-4112-8694-1215CB5249E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8218825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F1350A-273C-4597-AC7D-3B7AC2CF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37C8071-68F4-4558-8B91-F8C14747F7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5D7FE11A-0612-4BFD-B4B8-DC07ECB711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81CE7FC-43D6-4DC3-909E-889FBDABB48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310467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0D3E498-69DD-46F1-A432-CACDE07345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75B6E2B-E269-43F2-BA80-50EADA54C0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345C4BD-E8C2-4CC9-88E8-CFA0A94B20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1B9A9E8-7DB3-4C59-ABCF-1DD1B4F6901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62681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4613138-3129-4C18-9F32-E6FD747B86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88735DC-1394-4456-B880-F6088160FA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3AA32BA-18AA-4608-B2DA-D2DE88DB0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19C9C9-C173-4496-BC3B-00D7FA38DF5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75579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058250-0A79-4800-98EE-9E61D1D98F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7BE403-AD3A-41B8-818A-FBB97ECCC5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135829-BF7E-482B-AA53-5CD1BAC19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D9ADEDF-05BB-41C3-8963-48F1E96FB51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167798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F8C777-78FF-4E9F-83C7-FFCC06A04B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2E84B0-7BBA-4F84-9FA8-5DC2253D1B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5BEDFD-EABE-4C03-8ACC-2BC4BB722E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D38AFA4-533A-4DD1-BBA6-2052E3B08F6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8274038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7974A7-1036-450D-BAC1-5EB1D68D2A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669F9EB-B009-4BBC-8797-AAB244C21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B9B82A6-0350-4F46-BE56-E77B6D1BCE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6AF3399-7E3C-4A5C-BEF0-F0A2CF7EDD8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8780842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88461B4-F19F-42A9-9C13-49041C09D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5B008D6-399D-4347-B0EE-8606263075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F1AF2E-6A41-4536-A821-27AA237FB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F9B01B3F-1641-4C4C-B625-F11CAB3063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356829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13669C4-1257-48EC-9307-376193329B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5025B7E-9D99-4BD9-A2FA-8016E9BBC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B289BD2-56FD-4575-908C-B0D99A9066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369CBCDA-93C7-4EE5-825D-75533568376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1771910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41627B-63FD-42F0-9039-282E68E1F9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661E14-6068-424B-B2BE-78B0BB3AB8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035878-F59C-428F-B92B-A66639F7A8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F4C11F0-0733-4F46-BBA6-E5664B3FFE6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00779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70E18E-3EA9-4874-8DA7-3FC59E87E3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20D0BE-4D57-4951-90D8-F83D81C3D5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2A74DD-764E-46D9-8C4D-88040DC9F2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479BA297-5C13-4467-99C7-D0640DF998E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5619925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8CA76C-6CE5-4278-BA85-C4589F4B7A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DE9916-5730-4D7A-8CC6-D73FCCE96A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712CC6-9943-4D36-B57D-473BEA5A94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CFBAC3A-1672-4D05-82F9-DF7EFC484F4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788385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98E8D56-1730-453E-892A-3FB9A2B6E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1823CAF-F912-43E2-A8A2-E42450F5F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3EFC760-DF16-433F-940D-CB2A7320CE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C98A569-5459-47AE-AAA5-F13AF027446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053258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AFDA9A2-3D94-4FFE-9C27-0905B4D026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A9ABC95-8DFA-471A-BC61-433C926BF5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228E4FD-F589-4268-81C3-DADCD1C9AC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756F035-00CE-4ABF-A8E8-A252B995F18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10013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8E242EA-3689-464A-81B2-22D65291EE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134CD98-B75C-4391-BBFF-5781C5DDF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CC2931-9552-4E16-8B51-D15AAEE424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E9736-5839-40EE-8B97-7D2BBC5F80E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603586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BD93F1-AA40-4FA1-8CAB-8F4856DE72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900BFD-69BF-46DA-A644-A28F36BCE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F19BEA-651D-4E35-8AF4-986CC94628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F9D8CFC-3508-4508-8376-E80F83621EB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5064719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44E4547-DFC9-4D70-A224-B13DE285B2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7EEE473-8C4F-41C2-8D94-5942854ADD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5FF53A3-99D5-43A9-8C8B-759EED846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C5025D58-7E2D-44E9-924F-C2AF32A3C3E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3553126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6EA221-D8B5-4F54-94FE-7F526F6D70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D7F5B4E-1AAE-46EB-B8BB-C0B1AA221E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A9B81A96-B3F5-4E13-8B90-31D579905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73FE4FE-FD16-4297-8EF2-3B5FE6663B5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650889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7970B6-99F6-42C8-9430-CC74A3339D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49D89EC-D0B0-49CF-841F-D55B31FCDF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696FC92-3DEF-4C65-94AF-14F4E45276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07CB58EA-9BE1-4536-8E55-D563858B7D7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883250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88C016-6BDE-4022-9A9F-203DF4D9C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79E00B-1966-4806-8A3E-57EE1E41BD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B7A8F9-F8D8-4353-8D4A-AC3C4E3315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910632B-7487-4EEB-8923-554C00744A7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5544153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843A48-E4D3-4631-BAB0-3329F749EE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8FED6B-8788-4FD9-8185-7FFDB514C9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405832-FAD5-434F-A35C-5EFBEAA69F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1EBADA9-CA7A-4944-8CCF-98E6D484EC6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198704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80BAFC-98B9-4B0C-9631-F9546DABC2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1EFA661-94B7-4AC0-A812-4DEAC75D42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CAB726-682B-4AA4-B049-52E1BF42BE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91B319D7-4630-4BD0-A03E-1C0B7D5A1C7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3130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C78CC48-90C2-46AE-8018-C81340526E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80C09C-1300-4B05-8D91-7FCE52908F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B6E155-4D10-4913-8CBC-7B307E117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71EC096E-2936-4033-B6BE-9F1830EEB4F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4817775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9DFD9F2-7E56-413E-A6AF-22566FCF92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0A84559-CFFA-403B-9270-685014519B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64A9620-76BE-4C7D-857F-83D5A0BD57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8FD3A70-AC68-4D62-AA2E-BFF765404CD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07346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805B7A-B2C8-4C37-BEF9-4760300C6C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AFF34E-2B54-4804-8DD3-97DC66ACF1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5968F6-4C43-4356-A871-F3DB52565F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E277E8-F05C-4342-A3B7-BB85CC1BAC6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85027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4685C4A-F69E-4B07-B594-4A27AB049C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EDD2B64-E6FE-457C-B721-0F3D24D50A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45F0696-FADB-4B61-B0A9-FB6DB2D18B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C7F97-2F21-4650-B204-4DBF41E961D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1163753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12F75A-6AFC-431D-A7C3-4E72E6F55B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147535-AB09-4BF1-9CD8-AA16D101D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BB000C-6EFF-441E-AC85-6252AD0BE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C56AC-3165-4A30-9091-8F75D0214F7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352244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8F21560-C979-4E5E-8DF4-4A67D8C116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38A9B-2846-4676-A7B8-C656FF1B48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6183A1-3B12-4392-A464-18F42F09A7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C4CCD-5080-42DF-BCFB-7D8C5C11A1A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730557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5240B0-7E79-4CC9-98E7-AF8ABCE0E8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F31572-A2A0-4EC1-8E3F-FF165673B3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47B918-E396-4FA2-AF54-E53E979D38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62F4E8-9323-46DD-A28E-EF207690510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5811180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32D90BE-D1C1-4AD4-908F-3BBD9B90DA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2865611-2B99-44D7-A9FF-CA8A1181AD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CDA1ACC-56CE-4B49-9F94-0250B798D3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886F4A-B748-4E4D-B720-2EA662E9D65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203500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E8430F6-B8F8-4112-AF74-7F394F12BD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BC4C718-D166-4AD2-9C60-6DBB012CF6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8C88F6-EE60-48DA-A9F2-3E1748E440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F97BD1-7FC4-4570-9B7B-A0AC7C5A42C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471983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56B475D-7AE2-438B-B632-C702DC3D9A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75BA442-9D49-4C01-B07E-9B11656316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9B242A7-4932-45FC-A6BC-DE1D484A2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2CAACB-A15F-4056-A6BF-A46CBC4E142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24644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B6F316-2717-447A-8D9B-84FCF4806D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F4718-2249-4D9A-937C-8274C18054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ED6BFB-FE5C-4263-8FBD-08F30B01ED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48D5C-A84F-4EDB-ADF0-E5A7081E23D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850909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31CF27-2193-4FD9-B4D8-8707D6CFCC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276171E-6817-4F88-BBC1-3C18745751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DA37E1-0DF0-4679-A875-6D9CA5ADF9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A7AA6A-E1E8-4D20-9358-54CE5C62FA8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410320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C80235-A1A3-43C7-AABD-F4433626C7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BCB3E5-8A3F-42AF-A4E1-EAEFA2C990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B5015E-1AFE-47EE-96C7-74AACBB11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96879B-9D7E-4E75-8B48-243BE9CB2F9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5104055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1782F5-838F-49EA-9F7F-60D7B7732B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563625-5FEB-4E52-AC76-789A1C2621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B60F5F-476F-48A0-9823-EDBD887FA9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C312FC-6F1B-4515-AA34-69D6B20C871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932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7648E0-FF63-429D-89DD-B9B38677B6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45CDA1-7CED-4502-9206-9CF9094833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0FBA87-7F26-4EC4-9E75-70E67426A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FD4EB7-2F91-4F8C-BB10-7C9FC21CEC9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5937251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BDC51FB-5704-4E88-A99A-0779186721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2B905-D012-43B6-AC2C-FD5B1A7EFF99}" type="datetime1">
              <a:rPr lang="en-US"/>
              <a:pPr>
                <a:defRPr/>
              </a:pPr>
              <a:t>6/17/2021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5A0FBF2-CDCE-4675-9295-8956C755EB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E8ACA4B-24F5-46AA-9F89-55DF16D47B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5FE5DA-9E76-4ABC-B5A1-5DB15DAECE5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61656393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642363-DCBC-49D1-B337-7F55994AFC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A1DB5C-67A6-4ABF-9717-D93DBE3548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25B14D-6341-4485-ABC6-631432E88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5BC56F5-61AC-417E-85C3-3B5385C4BD9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1164612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401F7E-FE3D-4296-8E62-4B843E56F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60C761-E23D-41D7-ADB1-A90264F695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B095B3-BDE1-453F-BE98-7A5B8682B0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52ABD97-F6E7-4128-9A20-E8BB9813C6B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199501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8319E6-9657-46C2-8BDC-413AA3BCC3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236CDA-6BC9-442A-A85B-BA5A3E36A8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408C86-3798-43DC-BFF1-5729AEE563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EBCDFBB1-273C-4098-B890-6EE9931DA1D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336058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C990DA-1253-4EF9-8688-F3F91A6D41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60FBFD2-4BFD-466B-A020-EA0CD9139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B95F3EC1-AD97-48DC-B342-1696F68D0C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8B66BF9-89BD-4973-A1AA-7E802EABEF2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347358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8E16735-B170-44AB-B1F0-E2A6FC55C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42A6DA-A95D-4E85-B3B3-F804FCDC3D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A95776D-0B42-401C-AE32-3311C16F9B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3F72B5E-7BDB-4C71-B342-AAF18B2F730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901507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7ECCA8C-9563-44FC-8382-3EC7829CDC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4F48F4-735A-49EB-80CD-045564FBC9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766A81-3205-4B11-A416-FF2A60EE2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B857ED9B-9ABD-4791-8099-33FCECB74AD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1924750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223ABEE-9C9F-47B4-96C3-8A04341E4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87EBCA9-4716-446C-83CD-06813329FB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3A95CB0-456D-4050-AA58-3609070FBA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13EAF29A-A02A-460F-B35B-889933D5270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335515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BE1B9A-3A4C-4078-86FC-F7B757EC8B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CFF04A1-62D5-4049-AEE3-7842CC29AC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73D610C-38C4-4E38-87D8-247322213A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EF1CB63-1B2A-443F-9591-F861DA567C9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240773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57701D6-7450-435E-A7C5-0293032D1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C97D74C-88E2-4429-95A8-DAA9C6156F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AD1E788-5C8B-4707-AF35-1AF3DE5C54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5AC2076-2651-4AE6-A0EB-2BAC99D17FB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24350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C9E579-1FB3-4629-ABE5-2315109124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900781-DD2A-4916-AEFE-A074AD2D73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71B8F0-FCA4-48E6-A8D0-C83175554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87AC1D-A5C1-4F04-8298-CB7829B6193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481620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A3B12A-0E8D-4F41-8AF3-163E9918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A6D2E5-F15F-4CF1-AE9E-2D6559E9AC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FB3031-915D-4C0E-9439-FF9D1BF457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0FD0401-5BE0-48C0-9959-DC2469FC15F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0594259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22200DD-A730-4B70-A896-6CC12E61A2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BCDCDA-3293-484A-8E17-DD32DC88BD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1CE58D-3035-4B62-A9F1-C59EFA77D2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D0B8A37A-9E66-4BB5-BA4E-314B4B4EDBB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1639607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9EA33CA-DC4B-4F96-8152-9B2F012D71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BE846DB-6F43-4057-B95B-C6096DA709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EF1A66A-63FA-47DB-A1CD-50C9B66F8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2210CEC3-A166-4947-AB58-2BFB8EB80CE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7228055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BEEC78-B201-41E1-862C-5C9D1DC260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1F48BB-ED44-4A57-8B8B-BA216B8B60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B786CE-6464-4BFE-9C8F-72A2B9ED84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5534512D-D57A-4F77-8AF9-F37BC61E407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3505804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2030A02-AA2F-4AF0-B2B2-199A2B6F30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8A5D27E-35B2-4FA6-BBC7-E36B766077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FBFB495-4D28-4E43-A774-D1894B6DA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80000"/>
              </a:lnSpc>
              <a:spcBef>
                <a:spcPct val="20000"/>
              </a:spcBef>
              <a:defRPr/>
            </a:lvl1pPr>
          </a:lstStyle>
          <a:p>
            <a:fld id="{862CF190-6D52-4E95-BAEE-3C8705EB3E5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54609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1199D04-35B8-44C0-888A-BC89D6E3A6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C8E0843-0B70-4F50-990B-5C2A4144D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E9DBBA-A6E5-4900-97D3-F1CD553389B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BE618E-C8BF-489A-955D-1FA6C1F10E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2E643A6-A80F-4596-84E9-C55E8220AF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fld id="{2CB7BD2C-85CE-4614-8080-9B4FD4C0BB7C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56" r:id="rId1"/>
    <p:sldLayoutId id="2147485357" r:id="rId2"/>
    <p:sldLayoutId id="2147485358" r:id="rId3"/>
    <p:sldLayoutId id="2147485359" r:id="rId4"/>
    <p:sldLayoutId id="2147485360" r:id="rId5"/>
    <p:sldLayoutId id="2147485361" r:id="rId6"/>
    <p:sldLayoutId id="2147485362" r:id="rId7"/>
    <p:sldLayoutId id="2147485363" r:id="rId8"/>
    <p:sldLayoutId id="2147485364" r:id="rId9"/>
    <p:sldLayoutId id="2147485365" r:id="rId10"/>
    <p:sldLayoutId id="2147485366" r:id="rId11"/>
    <p:sldLayoutId id="214748537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FFC8952-3C11-4A00-AF18-7F27DEBE51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B0495A6-E80D-4683-828D-86E9D9BFA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321B2E3-70CD-4205-81E8-21BB5AA59E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42FDF7-818A-4CAC-AAD0-FA29215F5F6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E90AEF2-B5EE-47CC-8171-6A6B258835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D4D0C811-0272-4537-B361-C5811D5FF5F4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79" r:id="rId1"/>
    <p:sldLayoutId id="2147485380" r:id="rId2"/>
    <p:sldLayoutId id="2147485381" r:id="rId3"/>
    <p:sldLayoutId id="2147485382" r:id="rId4"/>
    <p:sldLayoutId id="2147485383" r:id="rId5"/>
    <p:sldLayoutId id="2147485384" r:id="rId6"/>
    <p:sldLayoutId id="2147485385" r:id="rId7"/>
    <p:sldLayoutId id="2147485386" r:id="rId8"/>
    <p:sldLayoutId id="2147485387" r:id="rId9"/>
    <p:sldLayoutId id="2147485388" r:id="rId10"/>
    <p:sldLayoutId id="2147485389" r:id="rId11"/>
    <p:sldLayoutId id="2147485390" r:id="rId12"/>
    <p:sldLayoutId id="2147485391" r:id="rId13"/>
    <p:sldLayoutId id="214748539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FB82DAD-D7A6-4347-AA40-98A9ECB50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A238A4A-19A4-4D14-A2C4-D5C2EF808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7EB398C-C898-4AA5-8B5E-338AB559AE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41B7A42-64B1-414E-86AA-1FD4D6A54A2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B7B6C26-5612-4EF9-8DA7-0A2DA45429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100E3668-B33C-441C-9D0D-A0F44DDE90E4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93" r:id="rId1"/>
    <p:sldLayoutId id="2147485394" r:id="rId2"/>
    <p:sldLayoutId id="2147485395" r:id="rId3"/>
    <p:sldLayoutId id="2147485396" r:id="rId4"/>
    <p:sldLayoutId id="2147485397" r:id="rId5"/>
    <p:sldLayoutId id="2147485398" r:id="rId6"/>
    <p:sldLayoutId id="2147485399" r:id="rId7"/>
    <p:sldLayoutId id="2147485400" r:id="rId8"/>
    <p:sldLayoutId id="2147485401" r:id="rId9"/>
    <p:sldLayoutId id="2147485402" r:id="rId10"/>
    <p:sldLayoutId id="2147485403" r:id="rId11"/>
    <p:sldLayoutId id="2147485404" r:id="rId12"/>
    <p:sldLayoutId id="2147485405" r:id="rId13"/>
    <p:sldLayoutId id="214748540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62B4716-C2CE-406B-BF4B-7E09FE43E0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90CB520-3498-442B-94D8-B6781965E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F38FEED-5718-4C5D-B25E-9B8D1FEDED4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E52BCB9-91C2-4EBB-A012-375BC3BE46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E8BA0C-1EED-4C0F-9B65-3F5BB8540D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B5D449E4-C8E1-4867-A0D5-1E7698B682D0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07" r:id="rId1"/>
    <p:sldLayoutId id="2147485408" r:id="rId2"/>
    <p:sldLayoutId id="2147485409" r:id="rId3"/>
    <p:sldLayoutId id="2147485410" r:id="rId4"/>
    <p:sldLayoutId id="2147485411" r:id="rId5"/>
    <p:sldLayoutId id="2147485412" r:id="rId6"/>
    <p:sldLayoutId id="2147485413" r:id="rId7"/>
    <p:sldLayoutId id="2147485414" r:id="rId8"/>
    <p:sldLayoutId id="2147485415" r:id="rId9"/>
    <p:sldLayoutId id="2147485416" r:id="rId10"/>
    <p:sldLayoutId id="2147485417" r:id="rId11"/>
    <p:sldLayoutId id="2147485418" r:id="rId12"/>
    <p:sldLayoutId id="2147485419" r:id="rId13"/>
    <p:sldLayoutId id="214748542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05E9F21-D0F5-496E-A80C-AA1F88E0B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994CBEC-52E8-4CD1-85C0-3B3236FF0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3D99CD9-7A0F-4703-8BED-CC7FF814B9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60750E7-E8CB-46D8-83BB-88AD0A4EBF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F7985B7-88CD-4808-B2D1-88FECAE0FD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B249A60C-25ED-46DF-AD1F-385932223DD1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21" r:id="rId1"/>
    <p:sldLayoutId id="2147485422" r:id="rId2"/>
    <p:sldLayoutId id="2147485423" r:id="rId3"/>
    <p:sldLayoutId id="2147485424" r:id="rId4"/>
    <p:sldLayoutId id="2147485425" r:id="rId5"/>
    <p:sldLayoutId id="2147485426" r:id="rId6"/>
    <p:sldLayoutId id="2147485427" r:id="rId7"/>
    <p:sldLayoutId id="2147485428" r:id="rId8"/>
    <p:sldLayoutId id="2147485429" r:id="rId9"/>
    <p:sldLayoutId id="2147485430" r:id="rId10"/>
    <p:sldLayoutId id="2147485431" r:id="rId11"/>
    <p:sldLayoutId id="2147485432" r:id="rId12"/>
    <p:sldLayoutId id="2147485433" r:id="rId13"/>
    <p:sldLayoutId id="214748543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EC5A78F-C3B8-42A9-A7DD-2402A2F497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5BE5061-0018-4FF5-9A8D-656702D1CC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62234C-0CDE-4ECA-AF2F-E8B1D0CADA5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6192984-9535-44CB-9F67-3AD4F79B58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87A7540-28D0-4040-BE44-4976A1020F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B4B9ACFE-037F-4497-9255-BE4A55D256BF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67" r:id="rId1"/>
    <p:sldLayoutId id="2147485368" r:id="rId2"/>
    <p:sldLayoutId id="2147485369" r:id="rId3"/>
    <p:sldLayoutId id="2147485370" r:id="rId4"/>
    <p:sldLayoutId id="2147485371" r:id="rId5"/>
    <p:sldLayoutId id="2147485372" r:id="rId6"/>
    <p:sldLayoutId id="2147485373" r:id="rId7"/>
    <p:sldLayoutId id="2147485374" r:id="rId8"/>
    <p:sldLayoutId id="2147485375" r:id="rId9"/>
    <p:sldLayoutId id="2147485376" r:id="rId10"/>
    <p:sldLayoutId id="2147485377" r:id="rId11"/>
    <p:sldLayoutId id="214748543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7BBF65C-157E-4840-8868-A8AF3F900A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E04CD692-EE24-4E5B-B1EB-131C1656E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59279B-5F1F-422D-B997-DAE741DC8AA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5BAD04E-6ABF-4725-A0CD-1CC7F5BF11C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94742CC-49C9-4504-A19C-A0F23FB140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solidFill>
                  <a:srgbClr val="000000"/>
                </a:solidFill>
              </a:defRPr>
            </a:lvl1pPr>
          </a:lstStyle>
          <a:p>
            <a:fld id="{ED0744BB-0C01-4DCD-9E5E-8EABA5737886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6" r:id="rId1"/>
    <p:sldLayoutId id="2147485437" r:id="rId2"/>
    <p:sldLayoutId id="2147485438" r:id="rId3"/>
    <p:sldLayoutId id="2147485439" r:id="rId4"/>
    <p:sldLayoutId id="2147485440" r:id="rId5"/>
    <p:sldLayoutId id="2147485441" r:id="rId6"/>
    <p:sldLayoutId id="2147485442" r:id="rId7"/>
    <p:sldLayoutId id="2147485443" r:id="rId8"/>
    <p:sldLayoutId id="2147485444" r:id="rId9"/>
    <p:sldLayoutId id="2147485445" r:id="rId10"/>
    <p:sldLayoutId id="2147485446" r:id="rId11"/>
    <p:sldLayoutId id="2147485447" r:id="rId12"/>
    <p:sldLayoutId id="2147485448" r:id="rId13"/>
    <p:sldLayoutId id="214748544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9" Type="http://schemas.openxmlformats.org/officeDocument/2006/relationships/oleObject" Target="../embeddings/oleObject167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21.wmf"/><Relationship Id="rId42" Type="http://schemas.openxmlformats.org/officeDocument/2006/relationships/image" Target="../media/image3.wmf"/><Relationship Id="rId47" Type="http://schemas.openxmlformats.org/officeDocument/2006/relationships/oleObject" Target="../embeddings/oleObject171.bin"/><Relationship Id="rId50" Type="http://schemas.openxmlformats.org/officeDocument/2006/relationships/image" Target="../media/image126.wmf"/><Relationship Id="rId55" Type="http://schemas.openxmlformats.org/officeDocument/2006/relationships/image" Target="../media/image129.png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wmf"/><Relationship Id="rId29" Type="http://schemas.openxmlformats.org/officeDocument/2006/relationships/oleObject" Target="../embeddings/oleObject162.bin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166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170.bin"/><Relationship Id="rId53" Type="http://schemas.openxmlformats.org/officeDocument/2006/relationships/oleObject" Target="../embeddings/oleObject174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4" Type="http://schemas.openxmlformats.org/officeDocument/2006/relationships/image" Target="../media/image4.wmf"/><Relationship Id="rId52" Type="http://schemas.openxmlformats.org/officeDocument/2006/relationships/image" Target="../media/image12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65.bin"/><Relationship Id="rId43" Type="http://schemas.openxmlformats.org/officeDocument/2006/relationships/oleObject" Target="../embeddings/oleObject169.bin"/><Relationship Id="rId48" Type="http://schemas.openxmlformats.org/officeDocument/2006/relationships/image" Target="../media/image125.wmf"/><Relationship Id="rId8" Type="http://schemas.openxmlformats.org/officeDocument/2006/relationships/image" Target="../media/image108.wmf"/><Relationship Id="rId51" Type="http://schemas.openxmlformats.org/officeDocument/2006/relationships/oleObject" Target="../embeddings/oleObject173.bin"/><Relationship Id="rId3" Type="http://schemas.openxmlformats.org/officeDocument/2006/relationships/oleObject" Target="../embeddings/oleObject14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23.wmf"/><Relationship Id="rId46" Type="http://schemas.openxmlformats.org/officeDocument/2006/relationships/image" Target="../media/image124.wmf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68.bin"/><Relationship Id="rId54" Type="http://schemas.openxmlformats.org/officeDocument/2006/relationships/image" Target="../media/image12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7.wmf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49" Type="http://schemas.openxmlformats.org/officeDocument/2006/relationships/oleObject" Target="../embeddings/oleObject172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65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193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31.wmf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image" Target="../media/image133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23.wmf"/><Relationship Id="rId20" Type="http://schemas.openxmlformats.org/officeDocument/2006/relationships/image" Target="../media/image3.w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24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92.bin"/><Relationship Id="rId40" Type="http://schemas.openxmlformats.org/officeDocument/2006/relationships/image" Target="../media/image134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26.wmf"/><Relationship Id="rId36" Type="http://schemas.openxmlformats.org/officeDocument/2006/relationships/image" Target="../media/image132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22.wmf"/><Relationship Id="rId22" Type="http://schemas.openxmlformats.org/officeDocument/2006/relationships/image" Target="../media/image4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91.bin"/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9" Type="http://schemas.openxmlformats.org/officeDocument/2006/relationships/oleObject" Target="../embeddings/oleObject223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161.wmf"/><Relationship Id="rId42" Type="http://schemas.openxmlformats.org/officeDocument/2006/relationships/image" Target="../media/image165.wmf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152.wmf"/><Relationship Id="rId29" Type="http://schemas.openxmlformats.org/officeDocument/2006/relationships/oleObject" Target="../embeddings/oleObject21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164.wmf"/><Relationship Id="rId45" Type="http://schemas.openxmlformats.org/officeDocument/2006/relationships/oleObject" Target="../embeddings/oleObject226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158.wmf"/><Relationship Id="rId36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19.bin"/><Relationship Id="rId44" Type="http://schemas.openxmlformats.org/officeDocument/2006/relationships/image" Target="../media/image166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5.bin"/><Relationship Id="rId8" Type="http://schemas.openxmlformats.org/officeDocument/2006/relationships/image" Target="../media/image148.wmf"/><Relationship Id="rId3" Type="http://schemas.openxmlformats.org/officeDocument/2006/relationships/oleObject" Target="../embeddings/oleObject205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163.wmf"/><Relationship Id="rId46" Type="http://schemas.openxmlformats.org/officeDocument/2006/relationships/image" Target="../media/image167.wmf"/><Relationship Id="rId20" Type="http://schemas.openxmlformats.org/officeDocument/2006/relationships/image" Target="../media/image154.wmf"/><Relationship Id="rId41" Type="http://schemas.openxmlformats.org/officeDocument/2006/relationships/oleObject" Target="../embeddings/oleObject224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9" Type="http://schemas.openxmlformats.org/officeDocument/2006/relationships/oleObject" Target="../embeddings/oleObject245.bin"/><Relationship Id="rId21" Type="http://schemas.openxmlformats.org/officeDocument/2006/relationships/oleObject" Target="../embeddings/oleObject236.bin"/><Relationship Id="rId34" Type="http://schemas.openxmlformats.org/officeDocument/2006/relationships/image" Target="../media/image170.wmf"/><Relationship Id="rId42" Type="http://schemas.openxmlformats.org/officeDocument/2006/relationships/image" Target="../media/image174.wmf"/><Relationship Id="rId47" Type="http://schemas.openxmlformats.org/officeDocument/2006/relationships/oleObject" Target="../embeddings/oleObject249.bin"/><Relationship Id="rId50" Type="http://schemas.openxmlformats.org/officeDocument/2006/relationships/image" Target="../media/image178.wmf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93.xml"/><Relationship Id="rId16" Type="http://schemas.openxmlformats.org/officeDocument/2006/relationships/image" Target="../media/image152.wmf"/><Relationship Id="rId29" Type="http://schemas.openxmlformats.org/officeDocument/2006/relationships/oleObject" Target="../embeddings/oleObject240.bin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156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244.bin"/><Relationship Id="rId40" Type="http://schemas.openxmlformats.org/officeDocument/2006/relationships/image" Target="../media/image173.wmf"/><Relationship Id="rId45" Type="http://schemas.openxmlformats.org/officeDocument/2006/relationships/oleObject" Target="../embeddings/oleObject248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28" Type="http://schemas.openxmlformats.org/officeDocument/2006/relationships/image" Target="../media/image158.wmf"/><Relationship Id="rId36" Type="http://schemas.openxmlformats.org/officeDocument/2006/relationships/image" Target="../media/image171.wmf"/><Relationship Id="rId49" Type="http://schemas.openxmlformats.org/officeDocument/2006/relationships/oleObject" Target="../embeddings/oleObject250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235.bin"/><Relationship Id="rId31" Type="http://schemas.openxmlformats.org/officeDocument/2006/relationships/oleObject" Target="../embeddings/oleObject241.bin"/><Relationship Id="rId44" Type="http://schemas.openxmlformats.org/officeDocument/2006/relationships/image" Target="../media/image175.wmf"/><Relationship Id="rId52" Type="http://schemas.openxmlformats.org/officeDocument/2006/relationships/image" Target="../media/image179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239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243.bin"/><Relationship Id="rId43" Type="http://schemas.openxmlformats.org/officeDocument/2006/relationships/oleObject" Target="../embeddings/oleObject247.bin"/><Relationship Id="rId48" Type="http://schemas.openxmlformats.org/officeDocument/2006/relationships/image" Target="../media/image177.wmf"/><Relationship Id="rId8" Type="http://schemas.openxmlformats.org/officeDocument/2006/relationships/image" Target="../media/image148.wmf"/><Relationship Id="rId51" Type="http://schemas.openxmlformats.org/officeDocument/2006/relationships/oleObject" Target="../embeddings/oleObject251.bin"/><Relationship Id="rId3" Type="http://schemas.openxmlformats.org/officeDocument/2006/relationships/oleObject" Target="../embeddings/oleObject22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38.bin"/><Relationship Id="rId33" Type="http://schemas.openxmlformats.org/officeDocument/2006/relationships/oleObject" Target="../embeddings/oleObject242.bin"/><Relationship Id="rId38" Type="http://schemas.openxmlformats.org/officeDocument/2006/relationships/image" Target="../media/image172.wmf"/><Relationship Id="rId46" Type="http://schemas.openxmlformats.org/officeDocument/2006/relationships/image" Target="../media/image176.wmf"/><Relationship Id="rId20" Type="http://schemas.openxmlformats.org/officeDocument/2006/relationships/image" Target="../media/image154.wmf"/><Relationship Id="rId41" Type="http://schemas.openxmlformats.org/officeDocument/2006/relationships/oleObject" Target="../embeddings/oleObject24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7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9" Type="http://schemas.openxmlformats.org/officeDocument/2006/relationships/oleObject" Target="../embeddings/oleObject270.bin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182.wmf"/><Relationship Id="rId42" Type="http://schemas.openxmlformats.org/officeDocument/2006/relationships/image" Target="../media/image186.wmf"/><Relationship Id="rId47" Type="http://schemas.openxmlformats.org/officeDocument/2006/relationships/oleObject" Target="../embeddings/oleObject274.bin"/><Relationship Id="rId50" Type="http://schemas.openxmlformats.org/officeDocument/2006/relationships/image" Target="../media/image190.wmf"/><Relationship Id="rId55" Type="http://schemas.openxmlformats.org/officeDocument/2006/relationships/oleObject" Target="../embeddings/oleObject278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153.wmf"/><Relationship Id="rId29" Type="http://schemas.openxmlformats.org/officeDocument/2006/relationships/oleObject" Target="../embeddings/oleObject265.bin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157.wmf"/><Relationship Id="rId32" Type="http://schemas.openxmlformats.org/officeDocument/2006/relationships/image" Target="../media/image181.wmf"/><Relationship Id="rId37" Type="http://schemas.openxmlformats.org/officeDocument/2006/relationships/oleObject" Target="../embeddings/oleObject269.bin"/><Relationship Id="rId40" Type="http://schemas.openxmlformats.org/officeDocument/2006/relationships/image" Target="../media/image185.wmf"/><Relationship Id="rId45" Type="http://schemas.openxmlformats.org/officeDocument/2006/relationships/oleObject" Target="../embeddings/oleObject273.bin"/><Relationship Id="rId53" Type="http://schemas.openxmlformats.org/officeDocument/2006/relationships/oleObject" Target="../embeddings/oleObject277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4" Type="http://schemas.openxmlformats.org/officeDocument/2006/relationships/image" Target="../media/image187.wmf"/><Relationship Id="rId52" Type="http://schemas.openxmlformats.org/officeDocument/2006/relationships/image" Target="../media/image191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180.wmf"/><Relationship Id="rId35" Type="http://schemas.openxmlformats.org/officeDocument/2006/relationships/oleObject" Target="../embeddings/oleObject268.bin"/><Relationship Id="rId43" Type="http://schemas.openxmlformats.org/officeDocument/2006/relationships/oleObject" Target="../embeddings/oleObject272.bin"/><Relationship Id="rId48" Type="http://schemas.openxmlformats.org/officeDocument/2006/relationships/image" Target="../media/image189.wmf"/><Relationship Id="rId56" Type="http://schemas.openxmlformats.org/officeDocument/2006/relationships/image" Target="../media/image193.wmf"/><Relationship Id="rId8" Type="http://schemas.openxmlformats.org/officeDocument/2006/relationships/image" Target="../media/image149.wmf"/><Relationship Id="rId51" Type="http://schemas.openxmlformats.org/officeDocument/2006/relationships/oleObject" Target="../embeddings/oleObject276.bin"/><Relationship Id="rId3" Type="http://schemas.openxmlformats.org/officeDocument/2006/relationships/oleObject" Target="../embeddings/oleObject252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38" Type="http://schemas.openxmlformats.org/officeDocument/2006/relationships/image" Target="../media/image184.wmf"/><Relationship Id="rId46" Type="http://schemas.openxmlformats.org/officeDocument/2006/relationships/image" Target="../media/image188.wmf"/><Relationship Id="rId20" Type="http://schemas.openxmlformats.org/officeDocument/2006/relationships/image" Target="../media/image155.wmf"/><Relationship Id="rId41" Type="http://schemas.openxmlformats.org/officeDocument/2006/relationships/oleObject" Target="../embeddings/oleObject271.bin"/><Relationship Id="rId54" Type="http://schemas.openxmlformats.org/officeDocument/2006/relationships/image" Target="../media/image1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8.wmf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159.wmf"/><Relationship Id="rId36" Type="http://schemas.openxmlformats.org/officeDocument/2006/relationships/image" Target="../media/image183.wmf"/><Relationship Id="rId49" Type="http://schemas.openxmlformats.org/officeDocument/2006/relationships/oleObject" Target="../embeddings/oleObject27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151.w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34" Type="http://schemas.openxmlformats.org/officeDocument/2006/relationships/image" Target="../media/image205.wmf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33" Type="http://schemas.openxmlformats.org/officeDocument/2006/relationships/oleObject" Target="../embeddings/oleObject294.bin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150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29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00.wmf"/><Relationship Id="rId32" Type="http://schemas.openxmlformats.org/officeDocument/2006/relationships/image" Target="../media/image204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202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287.bin"/><Relationship Id="rId31" Type="http://schemas.openxmlformats.org/officeDocument/2006/relationships/oleObject" Target="../embeddings/oleObject293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197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91.bin"/><Relationship Id="rId30" Type="http://schemas.openxmlformats.org/officeDocument/2006/relationships/image" Target="../media/image203.wmf"/><Relationship Id="rId8" Type="http://schemas.openxmlformats.org/officeDocument/2006/relationships/image" Target="../media/image19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303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7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9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8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18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3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2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5.wmf"/><Relationship Id="rId8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9.wmf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78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56.wmf"/><Relationship Id="rId42" Type="http://schemas.openxmlformats.org/officeDocument/2006/relationships/image" Target="../media/image60.wmf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8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52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81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54.wmf"/><Relationship Id="rId36" Type="http://schemas.openxmlformats.org/officeDocument/2006/relationships/image" Target="../media/image57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4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36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76.bin"/><Relationship Id="rId43" Type="http://schemas.openxmlformats.org/officeDocument/2006/relationships/oleObject" Target="../embeddings/oleObject80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6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58.wmf"/><Relationship Id="rId46" Type="http://schemas.openxmlformats.org/officeDocument/2006/relationships/image" Target="../media/image47.wmf"/><Relationship Id="rId20" Type="http://schemas.openxmlformats.org/officeDocument/2006/relationships/image" Target="../media/image50.wmf"/><Relationship Id="rId41" Type="http://schemas.openxmlformats.org/officeDocument/2006/relationships/oleObject" Target="../embeddings/oleObject7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9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62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36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image" Target="../media/image79.wmf"/><Relationship Id="rId21" Type="http://schemas.openxmlformats.org/officeDocument/2006/relationships/oleObject" Target="../embeddings/oleObject105.bin"/><Relationship Id="rId34" Type="http://schemas.openxmlformats.org/officeDocument/2006/relationships/oleObject" Target="../embeddings/oleObject112.bin"/><Relationship Id="rId42" Type="http://schemas.openxmlformats.org/officeDocument/2006/relationships/oleObject" Target="../embeddings/oleObject116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120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68.wmf"/><Relationship Id="rId29" Type="http://schemas.openxmlformats.org/officeDocument/2006/relationships/oleObject" Target="../embeddings/oleObject109.bin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72.wmf"/><Relationship Id="rId32" Type="http://schemas.openxmlformats.org/officeDocument/2006/relationships/oleObject" Target="../embeddings/oleObject111.bin"/><Relationship Id="rId37" Type="http://schemas.openxmlformats.org/officeDocument/2006/relationships/image" Target="../media/image78.wmf"/><Relationship Id="rId40" Type="http://schemas.openxmlformats.org/officeDocument/2006/relationships/oleObject" Target="../embeddings/oleObject115.bin"/><Relationship Id="rId45" Type="http://schemas.openxmlformats.org/officeDocument/2006/relationships/image" Target="../media/image82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74.wmf"/><Relationship Id="rId36" Type="http://schemas.openxmlformats.org/officeDocument/2006/relationships/oleObject" Target="../embeddings/oleObject113.bin"/><Relationship Id="rId49" Type="http://schemas.openxmlformats.org/officeDocument/2006/relationships/image" Target="../media/image19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4" Type="http://schemas.openxmlformats.org/officeDocument/2006/relationships/oleObject" Target="../embeddings/oleObject117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75.wmf"/><Relationship Id="rId35" Type="http://schemas.openxmlformats.org/officeDocument/2006/relationships/image" Target="../media/image77.wmf"/><Relationship Id="rId43" Type="http://schemas.openxmlformats.org/officeDocument/2006/relationships/image" Target="../media/image81.wmf"/><Relationship Id="rId48" Type="http://schemas.openxmlformats.org/officeDocument/2006/relationships/oleObject" Target="../embeddings/oleObject119.bin"/><Relationship Id="rId8" Type="http://schemas.openxmlformats.org/officeDocument/2006/relationships/image" Target="../media/image3.wmf"/><Relationship Id="rId51" Type="http://schemas.openxmlformats.org/officeDocument/2006/relationships/image" Target="../media/image18.wmf"/><Relationship Id="rId3" Type="http://schemas.openxmlformats.org/officeDocument/2006/relationships/oleObject" Target="../embeddings/oleObject9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114.bin"/><Relationship Id="rId46" Type="http://schemas.openxmlformats.org/officeDocument/2006/relationships/oleObject" Target="../embeddings/oleObject118.bin"/><Relationship Id="rId20" Type="http://schemas.openxmlformats.org/officeDocument/2006/relationships/image" Target="../media/image70.wmf"/><Relationship Id="rId41" Type="http://schemas.openxmlformats.org/officeDocument/2006/relationships/image" Target="../media/image8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87.wmf"/><Relationship Id="rId19" Type="http://schemas.openxmlformats.org/officeDocument/2006/relationships/image" Target="../media/image92.png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89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97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47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8.wmf"/><Relationship Id="rId42" Type="http://schemas.openxmlformats.org/officeDocument/2006/relationships/image" Target="../media/image105.wmf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4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42.bin"/><Relationship Id="rId41" Type="http://schemas.openxmlformats.org/officeDocument/2006/relationships/oleObject" Target="../embeddings/oleObject14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99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04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01.wmf"/><Relationship Id="rId36" Type="http://schemas.openxmlformats.org/officeDocument/2006/relationships/image" Target="../media/image19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3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45.bin"/><Relationship Id="rId8" Type="http://schemas.openxmlformats.org/officeDocument/2006/relationships/image" Target="../media/image95.wmf"/><Relationship Id="rId3" Type="http://schemas.openxmlformats.org/officeDocument/2006/relationships/oleObject" Target="../embeddings/oleObject129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0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460D32A8-2063-4A7B-943C-271CD1BB3A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vi-VN"/>
              <a:t>PHẦN II: TỪ HỌC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146BCE02-B6C5-4E37-A615-3A1E4A5FE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0"/>
            <a:ext cx="3886200" cy="609600"/>
          </a:xfrm>
        </p:spPr>
        <p:txBody>
          <a:bodyPr/>
          <a:lstStyle/>
          <a:p>
            <a:r>
              <a:rPr lang="en-US" altLang="vi-VN" sz="3200"/>
              <a:t>Bài 5 (1)</a:t>
            </a:r>
          </a:p>
        </p:txBody>
      </p:sp>
      <p:graphicFrame>
        <p:nvGraphicFramePr>
          <p:cNvPr id="30762" name="Object 5">
            <a:extLst>
              <a:ext uri="{FF2B5EF4-FFF2-40B4-BE49-F238E27FC236}">
                <a16:creationId xmlns:a16="http://schemas.microsoft.com/office/drawing/2014/main" id="{862EED39-850E-4A28-A782-D32EF26AC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97100"/>
          <a:ext cx="281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1"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97100"/>
                        <a:ext cx="2819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9" name="Text Box 49">
            <a:extLst>
              <a:ext uri="{FF2B5EF4-FFF2-40B4-BE49-F238E27FC236}">
                <a16:creationId xmlns:a16="http://schemas.microsoft.com/office/drawing/2014/main" id="{4E401004-54E4-4807-92CB-DCBCDD956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38354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* Xét điểm M thuộc đoạn AB</a:t>
            </a:r>
            <a:endParaRPr lang="en-US" altLang="vi-VN" sz="1800" baseline="-25000">
              <a:solidFill>
                <a:srgbClr val="000000"/>
              </a:solidFill>
            </a:endParaRPr>
          </a:p>
        </p:txBody>
      </p:sp>
      <p:graphicFrame>
        <p:nvGraphicFramePr>
          <p:cNvPr id="30771" name="Object 51">
            <a:extLst>
              <a:ext uri="{FF2B5EF4-FFF2-40B4-BE49-F238E27FC236}">
                <a16:creationId xmlns:a16="http://schemas.microsoft.com/office/drawing/2014/main" id="{F215642E-A9A7-461E-B589-B9F92F89E12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838200" y="5143500"/>
          <a:ext cx="3581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2" name="Equation" r:id="rId5" imgW="1968500" imgH="254000" progId="Equation.DSMT4">
                  <p:embed/>
                </p:oleObj>
              </mc:Choice>
              <mc:Fallback>
                <p:oleObj name="Equation" r:id="rId5" imgW="1968500" imgH="254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43500"/>
                        <a:ext cx="3581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64">
            <a:extLst>
              <a:ext uri="{FF2B5EF4-FFF2-40B4-BE49-F238E27FC236}">
                <a16:creationId xmlns:a16="http://schemas.microsoft.com/office/drawing/2014/main" id="{5908A974-FDE0-41A0-BAA6-C80DF0FFBB5E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1079500"/>
            <a:ext cx="5181600" cy="666750"/>
            <a:chOff x="144" y="704"/>
            <a:chExt cx="3264" cy="420"/>
          </a:xfrm>
        </p:grpSpPr>
        <p:sp>
          <p:nvSpPr>
            <p:cNvPr id="115783" name="Text Box 43">
              <a:extLst>
                <a:ext uri="{FF2B5EF4-FFF2-40B4-BE49-F238E27FC236}">
                  <a16:creationId xmlns:a16="http://schemas.microsoft.com/office/drawing/2014/main" id="{A896C851-86A5-4C6F-888E-45FCC6A55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20"/>
              <a:ext cx="32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  và       là cường độ từ trường do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gây ra tại N (hv).</a:t>
              </a:r>
            </a:p>
          </p:txBody>
        </p:sp>
        <p:graphicFrame>
          <p:nvGraphicFramePr>
            <p:cNvPr id="115784" name="Object 57">
              <a:extLst>
                <a:ext uri="{FF2B5EF4-FFF2-40B4-BE49-F238E27FC236}">
                  <a16:creationId xmlns:a16="http://schemas.microsoft.com/office/drawing/2014/main" id="{F2554246-99B1-4F41-97AD-52C83D1E9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6" y="736"/>
            <a:ext cx="28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3" name="Equation" r:id="rId7" imgW="304536" imgH="253780" progId="Equation.DSMT4">
                    <p:embed/>
                  </p:oleObj>
                </mc:Choice>
                <mc:Fallback>
                  <p:oleObj name="Equation" r:id="rId7" imgW="304536" imgH="25378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736"/>
                          <a:ext cx="28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5" name="Object 61">
              <a:extLst>
                <a:ext uri="{FF2B5EF4-FFF2-40B4-BE49-F238E27FC236}">
                  <a16:creationId xmlns:a16="http://schemas.microsoft.com/office/drawing/2014/main" id="{13175657-27E1-4599-955D-54E040261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4" y="704"/>
            <a:ext cx="28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4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704"/>
                          <a:ext cx="28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6" name="Object 63">
              <a:extLst>
                <a:ext uri="{FF2B5EF4-FFF2-40B4-BE49-F238E27FC236}">
                  <a16:creationId xmlns:a16="http://schemas.microsoft.com/office/drawing/2014/main" id="{9186BCD3-93DD-4AD6-977B-4A1C28AE3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6" y="728"/>
            <a:ext cx="28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5" name="Equation" r:id="rId11" imgW="291973" imgH="253890" progId="Equation.DSMT4">
                    <p:embed/>
                  </p:oleObj>
                </mc:Choice>
                <mc:Fallback>
                  <p:oleObj name="Equation" r:id="rId11" imgW="291973" imgH="25389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728"/>
                          <a:ext cx="28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85" name="Text Box 65">
            <a:extLst>
              <a:ext uri="{FF2B5EF4-FFF2-40B4-BE49-F238E27FC236}">
                <a16:creationId xmlns:a16="http://schemas.microsoft.com/office/drawing/2014/main" id="{FD1FE8F5-0C8D-42DF-AC78-40BB88970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sp>
        <p:nvSpPr>
          <p:cNvPr id="30786" name="Text Box 66">
            <a:extLst>
              <a:ext uri="{FF2B5EF4-FFF2-40B4-BE49-F238E27FC236}">
                <a16:creationId xmlns:a16="http://schemas.microsoft.com/office/drawing/2014/main" id="{CC371C8C-D47D-4699-B16C-1A4A4CF11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7940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hình vẽ:</a:t>
            </a:r>
          </a:p>
        </p:txBody>
      </p:sp>
      <p:graphicFrame>
        <p:nvGraphicFramePr>
          <p:cNvPr id="30787" name="Object 67">
            <a:extLst>
              <a:ext uri="{FF2B5EF4-FFF2-40B4-BE49-F238E27FC236}">
                <a16:creationId xmlns:a16="http://schemas.microsoft.com/office/drawing/2014/main" id="{74CB6017-95A6-4B69-B733-A150BE739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794000"/>
          <a:ext cx="2286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6" name="Equation" r:id="rId13" imgW="1307532" imgH="253890" progId="Equation.DSMT4">
                  <p:embed/>
                </p:oleObj>
              </mc:Choice>
              <mc:Fallback>
                <p:oleObj name="Equation" r:id="rId13" imgW="1307532" imgH="25389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94000"/>
                        <a:ext cx="2286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8" name="Object 68">
            <a:extLst>
              <a:ext uri="{FF2B5EF4-FFF2-40B4-BE49-F238E27FC236}">
                <a16:creationId xmlns:a16="http://schemas.microsoft.com/office/drawing/2014/main" id="{5641DB31-6858-498C-A71F-7EF0AADBB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1219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7" name="Equation" r:id="rId15" imgW="672808" imgH="253890" progId="Equation.DSMT4">
                  <p:embed/>
                </p:oleObj>
              </mc:Choice>
              <mc:Fallback>
                <p:oleObj name="Equation" r:id="rId15" imgW="672808" imgH="25389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1219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9" name="Text Box 69">
            <a:extLst>
              <a:ext uri="{FF2B5EF4-FFF2-40B4-BE49-F238E27FC236}">
                <a16:creationId xmlns:a16="http://schemas.microsoft.com/office/drawing/2014/main" id="{1A57C686-50DD-471C-8C8F-BD15E3DC7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3352800"/>
            <a:ext cx="301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rái giả thiết nên loại điểm N</a:t>
            </a:r>
          </a:p>
        </p:txBody>
      </p:sp>
      <p:sp>
        <p:nvSpPr>
          <p:cNvPr id="30797" name="Text Box 77">
            <a:extLst>
              <a:ext uri="{FF2B5EF4-FFF2-40B4-BE49-F238E27FC236}">
                <a16:creationId xmlns:a16="http://schemas.microsoft.com/office/drawing/2014/main" id="{54E63C01-F987-4BED-BEDD-C3579A197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731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* Xét điểm N thuộc đoạn BC</a:t>
            </a:r>
            <a:endParaRPr lang="en-US" altLang="vi-VN" sz="1800" baseline="-25000">
              <a:solidFill>
                <a:srgbClr val="000000"/>
              </a:solidFill>
            </a:endParaRPr>
          </a:p>
        </p:txBody>
      </p:sp>
      <p:grpSp>
        <p:nvGrpSpPr>
          <p:cNvPr id="16" name="Group 83">
            <a:extLst>
              <a:ext uri="{FF2B5EF4-FFF2-40B4-BE49-F238E27FC236}">
                <a16:creationId xmlns:a16="http://schemas.microsoft.com/office/drawing/2014/main" id="{6825EC04-D776-4B39-9769-CAD611F2782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29100"/>
            <a:ext cx="8001000" cy="422275"/>
            <a:chOff x="336" y="2784"/>
            <a:chExt cx="5040" cy="266"/>
          </a:xfrm>
        </p:grpSpPr>
        <p:sp>
          <p:nvSpPr>
            <p:cNvPr id="115779" name="Text Box 79">
              <a:extLst>
                <a:ext uri="{FF2B5EF4-FFF2-40B4-BE49-F238E27FC236}">
                  <a16:creationId xmlns:a16="http://schemas.microsoft.com/office/drawing/2014/main" id="{4BA8A60F-16F1-4368-8FCF-AE2FB0A06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00"/>
              <a:ext cx="50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    và         là cường độ từ trường do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,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gây ra tại M (hv).</a:t>
              </a:r>
            </a:p>
          </p:txBody>
        </p:sp>
        <p:graphicFrame>
          <p:nvGraphicFramePr>
            <p:cNvPr id="115780" name="Object 80">
              <a:extLst>
                <a:ext uri="{FF2B5EF4-FFF2-40B4-BE49-F238E27FC236}">
                  <a16:creationId xmlns:a16="http://schemas.microsoft.com/office/drawing/2014/main" id="{BD623763-9F17-4B2B-89E8-48029712DC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2" y="2816"/>
            <a:ext cx="29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8" name="Equation" r:id="rId17" imgW="317225" imgH="253780" progId="Equation.DSMT4">
                    <p:embed/>
                  </p:oleObj>
                </mc:Choice>
                <mc:Fallback>
                  <p:oleObj name="Equation" r:id="rId17" imgW="317225" imgH="25378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2816"/>
                          <a:ext cx="29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1" name="Object 81">
              <a:extLst>
                <a:ext uri="{FF2B5EF4-FFF2-40B4-BE49-F238E27FC236}">
                  <a16:creationId xmlns:a16="http://schemas.microsoft.com/office/drawing/2014/main" id="{DEEA95FA-6734-4DE0-BC3E-05740E044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3" y="2784"/>
            <a:ext cx="31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9" name="Equation" r:id="rId19" imgW="304536" imgH="253780" progId="Equation.DSMT4">
                    <p:embed/>
                  </p:oleObj>
                </mc:Choice>
                <mc:Fallback>
                  <p:oleObj name="Equation" r:id="rId19" imgW="304536" imgH="2537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" y="2784"/>
                          <a:ext cx="31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82" name="Object 82">
              <a:extLst>
                <a:ext uri="{FF2B5EF4-FFF2-40B4-BE49-F238E27FC236}">
                  <a16:creationId xmlns:a16="http://schemas.microsoft.com/office/drawing/2014/main" id="{1300F21D-93E6-4B64-9F4D-8F29F366D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8" y="2808"/>
            <a:ext cx="31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80" name="Equation" r:id="rId21" imgW="317225" imgH="253780" progId="Equation.DSMT4">
                    <p:embed/>
                  </p:oleObj>
                </mc:Choice>
                <mc:Fallback>
                  <p:oleObj name="Equation" r:id="rId21" imgW="317225" imgH="2537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2808"/>
                          <a:ext cx="31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4" name="Text Box 84">
            <a:extLst>
              <a:ext uri="{FF2B5EF4-FFF2-40B4-BE49-F238E27FC236}">
                <a16:creationId xmlns:a16="http://schemas.microsoft.com/office/drawing/2014/main" id="{A30C7BC0-DCEC-4C27-AD56-1D1326B9D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7244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grpSp>
        <p:nvGrpSpPr>
          <p:cNvPr id="17" name="Group 96">
            <a:extLst>
              <a:ext uri="{FF2B5EF4-FFF2-40B4-BE49-F238E27FC236}">
                <a16:creationId xmlns:a16="http://schemas.microsoft.com/office/drawing/2014/main" id="{BDBC6C55-D8DA-4608-9992-C6AF78DD0DD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638800"/>
            <a:ext cx="3965575" cy="450850"/>
            <a:chOff x="528" y="3528"/>
            <a:chExt cx="2498" cy="284"/>
          </a:xfrm>
        </p:grpSpPr>
        <p:graphicFrame>
          <p:nvGraphicFramePr>
            <p:cNvPr id="115777" name="Object 6">
              <a:extLst>
                <a:ext uri="{FF2B5EF4-FFF2-40B4-BE49-F238E27FC236}">
                  <a16:creationId xmlns:a16="http://schemas.microsoft.com/office/drawing/2014/main" id="{84783598-C9B8-4E28-ACCC-455176C99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528"/>
            <a:ext cx="33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81" name="Equation" r:id="rId23" imgW="304536" imgH="253780" progId="Equation.DSMT4">
                    <p:embed/>
                  </p:oleObj>
                </mc:Choice>
                <mc:Fallback>
                  <p:oleObj name="Equation" r:id="rId23" imgW="304536" imgH="2537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528"/>
                          <a:ext cx="33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78" name="Text Box 85">
              <a:extLst>
                <a:ext uri="{FF2B5EF4-FFF2-40B4-BE49-F238E27FC236}">
                  <a16:creationId xmlns:a16="http://schemas.microsoft.com/office/drawing/2014/main" id="{65C7CEDB-D016-4F66-8117-1CB36C374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60"/>
              <a:ext cx="24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Chiếu pt (1) theo phương của         :</a:t>
              </a:r>
            </a:p>
          </p:txBody>
        </p:sp>
      </p:grpSp>
      <p:grpSp>
        <p:nvGrpSpPr>
          <p:cNvPr id="115728" name="Group 6">
            <a:extLst>
              <a:ext uri="{FF2B5EF4-FFF2-40B4-BE49-F238E27FC236}">
                <a16:creationId xmlns:a16="http://schemas.microsoft.com/office/drawing/2014/main" id="{4FA92526-FEFB-450A-A843-BF0A747DCE86}"/>
              </a:ext>
            </a:extLst>
          </p:cNvPr>
          <p:cNvGrpSpPr>
            <a:grpSpLocks/>
          </p:cNvGrpSpPr>
          <p:nvPr/>
        </p:nvGrpSpPr>
        <p:grpSpPr bwMode="auto">
          <a:xfrm>
            <a:off x="5837238" y="327025"/>
            <a:ext cx="2897187" cy="1781175"/>
            <a:chOff x="6018213" y="1270000"/>
            <a:chExt cx="2897187" cy="1781175"/>
          </a:xfrm>
        </p:grpSpPr>
        <p:grpSp>
          <p:nvGrpSpPr>
            <p:cNvPr id="115732" name="Group 92">
              <a:extLst>
                <a:ext uri="{FF2B5EF4-FFF2-40B4-BE49-F238E27FC236}">
                  <a16:creationId xmlns:a16="http://schemas.microsoft.com/office/drawing/2014/main" id="{41E6F8AE-2D17-469E-8F48-386D2FC73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8300" y="2070100"/>
              <a:ext cx="492125" cy="981075"/>
              <a:chOff x="4928" y="2064"/>
              <a:chExt cx="310" cy="618"/>
            </a:xfrm>
          </p:grpSpPr>
          <p:sp>
            <p:nvSpPr>
              <p:cNvPr id="115775" name="Line 93">
                <a:extLst>
                  <a:ext uri="{FF2B5EF4-FFF2-40B4-BE49-F238E27FC236}">
                    <a16:creationId xmlns:a16="http://schemas.microsoft.com/office/drawing/2014/main" id="{27889828-4245-472B-B5A8-8D311FB94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8" y="206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76" name="Object 94">
                <a:extLst>
                  <a:ext uri="{FF2B5EF4-FFF2-40B4-BE49-F238E27FC236}">
                    <a16:creationId xmlns:a16="http://schemas.microsoft.com/office/drawing/2014/main" id="{F386C433-2DBB-4DB5-8AF2-5B4ABED8AE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0" y="2440"/>
              <a:ext cx="29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2" name="Equation" r:id="rId25" imgW="317225" imgH="253780" progId="Equation.DSMT4">
                      <p:embed/>
                    </p:oleObj>
                  </mc:Choice>
                  <mc:Fallback>
                    <p:oleObj name="Equation" r:id="rId25" imgW="317225" imgH="253780" progId="Equation.DSMT4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0" y="2440"/>
                            <a:ext cx="298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3" name="Group 58">
              <a:extLst>
                <a:ext uri="{FF2B5EF4-FFF2-40B4-BE49-F238E27FC236}">
                  <a16:creationId xmlns:a16="http://schemas.microsoft.com/office/drawing/2014/main" id="{67994A03-A81C-4D19-87DD-84C8C4DD4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7500" y="2032000"/>
              <a:ext cx="487363" cy="366713"/>
              <a:chOff x="4253" y="1272"/>
              <a:chExt cx="307" cy="231"/>
            </a:xfrm>
          </p:grpSpPr>
          <p:sp>
            <p:nvSpPr>
              <p:cNvPr id="115773" name="Oval 9">
                <a:extLst>
                  <a:ext uri="{FF2B5EF4-FFF2-40B4-BE49-F238E27FC236}">
                    <a16:creationId xmlns:a16="http://schemas.microsoft.com/office/drawing/2014/main" id="{D2A04246-E680-4B1A-A20F-63DC3C542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127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5774" name="Object 11">
                <a:extLst>
                  <a:ext uri="{FF2B5EF4-FFF2-40B4-BE49-F238E27FC236}">
                    <a16:creationId xmlns:a16="http://schemas.microsoft.com/office/drawing/2014/main" id="{506E3129-CF81-46FE-B37C-2AC2FD3250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41" y="1323"/>
              <a:ext cx="219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3" name="Equation" r:id="rId27" imgW="203024" imgH="164957" progId="Equation.DSMT4">
                      <p:embed/>
                    </p:oleObj>
                  </mc:Choice>
                  <mc:Fallback>
                    <p:oleObj name="Equation" r:id="rId27" imgW="203024" imgH="164957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1" y="1323"/>
                            <a:ext cx="219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4" name="Group 59">
              <a:extLst>
                <a:ext uri="{FF2B5EF4-FFF2-40B4-BE49-F238E27FC236}">
                  <a16:creationId xmlns:a16="http://schemas.microsoft.com/office/drawing/2014/main" id="{DD850664-69F1-4C0B-AB26-2B4A1AB601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77200" y="1587500"/>
              <a:ext cx="303213" cy="504825"/>
              <a:chOff x="5040" y="1008"/>
              <a:chExt cx="191" cy="318"/>
            </a:xfrm>
          </p:grpSpPr>
          <p:sp>
            <p:nvSpPr>
              <p:cNvPr id="115771" name="Oval 10">
                <a:extLst>
                  <a:ext uri="{FF2B5EF4-FFF2-40B4-BE49-F238E27FC236}">
                    <a16:creationId xmlns:a16="http://schemas.microsoft.com/office/drawing/2014/main" id="{5604B9B3-41F9-4E95-8B12-80A93D2E5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2" y="127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5772" name="Object 12">
                <a:extLst>
                  <a:ext uri="{FF2B5EF4-FFF2-40B4-BE49-F238E27FC236}">
                    <a16:creationId xmlns:a16="http://schemas.microsoft.com/office/drawing/2014/main" id="{EB61C6E4-1C36-42DA-A55F-52C1BD84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1008"/>
              <a:ext cx="191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4" name="Equation" r:id="rId29" imgW="177492" imgH="177492" progId="Equation.DSMT4">
                      <p:embed/>
                    </p:oleObj>
                  </mc:Choice>
                  <mc:Fallback>
                    <p:oleObj name="Equation" r:id="rId29" imgW="177492" imgH="177492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008"/>
                            <a:ext cx="191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5" name="Group 76">
              <a:extLst>
                <a:ext uri="{FF2B5EF4-FFF2-40B4-BE49-F238E27FC236}">
                  <a16:creationId xmlns:a16="http://schemas.microsoft.com/office/drawing/2014/main" id="{FB64AFE8-BE60-491E-8099-5BEDED475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15300" y="2057400"/>
              <a:ext cx="473075" cy="981075"/>
              <a:chOff x="4928" y="2064"/>
              <a:chExt cx="298" cy="618"/>
            </a:xfrm>
          </p:grpSpPr>
          <p:sp>
            <p:nvSpPr>
              <p:cNvPr id="115769" name="Line 31">
                <a:extLst>
                  <a:ext uri="{FF2B5EF4-FFF2-40B4-BE49-F238E27FC236}">
                    <a16:creationId xmlns:a16="http://schemas.microsoft.com/office/drawing/2014/main" id="{A8FDA4E7-696C-4BD1-855C-621954349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8" y="206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70" name="Object 32">
                <a:extLst>
                  <a:ext uri="{FF2B5EF4-FFF2-40B4-BE49-F238E27FC236}">
                    <a16:creationId xmlns:a16="http://schemas.microsoft.com/office/drawing/2014/main" id="{0F3E6111-F0A6-44A9-9CE8-48D40392CB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2" y="2440"/>
              <a:ext cx="27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5" name="Equation" r:id="rId31" imgW="291973" imgH="253890" progId="Equation.DSMT4">
                      <p:embed/>
                    </p:oleObj>
                  </mc:Choice>
                  <mc:Fallback>
                    <p:oleObj name="Equation" r:id="rId31" imgW="291973" imgH="25389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" y="2440"/>
                            <a:ext cx="274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6" name="Group 60">
              <a:extLst>
                <a:ext uri="{FF2B5EF4-FFF2-40B4-BE49-F238E27FC236}">
                  <a16:creationId xmlns:a16="http://schemas.microsoft.com/office/drawing/2014/main" id="{370AF026-D6CC-447B-AF2D-C09F4DA743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18213" y="1512888"/>
              <a:ext cx="2897187" cy="1052512"/>
              <a:chOff x="3791" y="953"/>
              <a:chExt cx="1825" cy="663"/>
            </a:xfrm>
          </p:grpSpPr>
          <p:grpSp>
            <p:nvGrpSpPr>
              <p:cNvPr id="115749" name="Group 24">
                <a:extLst>
                  <a:ext uri="{FF2B5EF4-FFF2-40B4-BE49-F238E27FC236}">
                    <a16:creationId xmlns:a16="http://schemas.microsoft.com/office/drawing/2014/main" id="{5196D82A-ACBD-4E7D-BF5B-C26AA0C311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08" y="1200"/>
                <a:ext cx="184" cy="184"/>
                <a:chOff x="5384" y="1488"/>
                <a:chExt cx="184" cy="184"/>
              </a:xfrm>
            </p:grpSpPr>
            <p:sp>
              <p:nvSpPr>
                <p:cNvPr id="115765" name="Oval 4">
                  <a:extLst>
                    <a:ext uri="{FF2B5EF4-FFF2-40B4-BE49-F238E27FC236}">
                      <a16:creationId xmlns:a16="http://schemas.microsoft.com/office/drawing/2014/main" id="{BA06F338-3C5B-431D-B77F-04B4EC478B5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384" y="1488"/>
                  <a:ext cx="184" cy="18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15766" name="Group 5">
                  <a:extLst>
                    <a:ext uri="{FF2B5EF4-FFF2-40B4-BE49-F238E27FC236}">
                      <a16:creationId xmlns:a16="http://schemas.microsoft.com/office/drawing/2014/main" id="{1C9D8C9E-DEB7-4538-B517-C4D0CCE2E3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28" y="1536"/>
                  <a:ext cx="96" cy="96"/>
                  <a:chOff x="3022" y="2736"/>
                  <a:chExt cx="96" cy="96"/>
                </a:xfrm>
              </p:grpSpPr>
              <p:sp>
                <p:nvSpPr>
                  <p:cNvPr id="115767" name="Line 6">
                    <a:extLst>
                      <a:ext uri="{FF2B5EF4-FFF2-40B4-BE49-F238E27FC236}">
                        <a16:creationId xmlns:a16="http://schemas.microsoft.com/office/drawing/2014/main" id="{DCA87517-5C49-42DA-BB1C-90201F56AE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15768" name="Line 7">
                    <a:extLst>
                      <a:ext uri="{FF2B5EF4-FFF2-40B4-BE49-F238E27FC236}">
                        <a16:creationId xmlns:a16="http://schemas.microsoft.com/office/drawing/2014/main" id="{67C3C181-9F16-4B05-87CF-7D63901A31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sp>
            <p:nvSpPr>
              <p:cNvPr id="115750" name="Line 8">
                <a:extLst>
                  <a:ext uri="{FF2B5EF4-FFF2-40B4-BE49-F238E27FC236}">
                    <a16:creationId xmlns:a16="http://schemas.microsoft.com/office/drawing/2014/main" id="{8AF911ED-6017-4677-B399-0459475DCC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1296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115751" name="Group 25">
                <a:extLst>
                  <a:ext uri="{FF2B5EF4-FFF2-40B4-BE49-F238E27FC236}">
                    <a16:creationId xmlns:a16="http://schemas.microsoft.com/office/drawing/2014/main" id="{A2782304-7E85-4BA3-B673-6F6E7322C7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1200"/>
                <a:ext cx="184" cy="184"/>
                <a:chOff x="5022" y="1640"/>
                <a:chExt cx="184" cy="184"/>
              </a:xfrm>
            </p:grpSpPr>
            <p:sp>
              <p:nvSpPr>
                <p:cNvPr id="115761" name="Oval 14">
                  <a:extLst>
                    <a:ext uri="{FF2B5EF4-FFF2-40B4-BE49-F238E27FC236}">
                      <a16:creationId xmlns:a16="http://schemas.microsoft.com/office/drawing/2014/main" id="{3F32FCE1-DE70-4B80-A29E-9ADB5B27825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5022" y="1640"/>
                  <a:ext cx="184" cy="18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15762" name="Group 15">
                  <a:extLst>
                    <a:ext uri="{FF2B5EF4-FFF2-40B4-BE49-F238E27FC236}">
                      <a16:creationId xmlns:a16="http://schemas.microsoft.com/office/drawing/2014/main" id="{E1E4FD76-2DE2-4720-B1C1-BA853292F0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66" y="1688"/>
                  <a:ext cx="96" cy="96"/>
                  <a:chOff x="3022" y="2736"/>
                  <a:chExt cx="96" cy="96"/>
                </a:xfrm>
              </p:grpSpPr>
              <p:sp>
                <p:nvSpPr>
                  <p:cNvPr id="115763" name="Line 16">
                    <a:extLst>
                      <a:ext uri="{FF2B5EF4-FFF2-40B4-BE49-F238E27FC236}">
                        <a16:creationId xmlns:a16="http://schemas.microsoft.com/office/drawing/2014/main" id="{8C5775E2-1968-4B54-BFB6-09848E04E6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15764" name="Line 17">
                    <a:extLst>
                      <a:ext uri="{FF2B5EF4-FFF2-40B4-BE49-F238E27FC236}">
                        <a16:creationId xmlns:a16="http://schemas.microsoft.com/office/drawing/2014/main" id="{08F496F7-3301-42C0-8331-18368AD15A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grpSp>
            <p:nvGrpSpPr>
              <p:cNvPr id="115752" name="Group 26">
                <a:extLst>
                  <a:ext uri="{FF2B5EF4-FFF2-40B4-BE49-F238E27FC236}">
                    <a16:creationId xmlns:a16="http://schemas.microsoft.com/office/drawing/2014/main" id="{8A608416-F984-422D-8786-18128B195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32" y="1206"/>
                <a:ext cx="184" cy="184"/>
                <a:chOff x="4368" y="1632"/>
                <a:chExt cx="184" cy="184"/>
              </a:xfrm>
            </p:grpSpPr>
            <p:sp>
              <p:nvSpPr>
                <p:cNvPr id="115759" name="Oval 18">
                  <a:extLst>
                    <a:ext uri="{FF2B5EF4-FFF2-40B4-BE49-F238E27FC236}">
                      <a16:creationId xmlns:a16="http://schemas.microsoft.com/office/drawing/2014/main" id="{CF58FB99-0689-47FC-9B0F-385D85C6A72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1632"/>
                  <a:ext cx="184" cy="18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5760" name="Oval 19">
                  <a:extLst>
                    <a:ext uri="{FF2B5EF4-FFF2-40B4-BE49-F238E27FC236}">
                      <a16:creationId xmlns:a16="http://schemas.microsoft.com/office/drawing/2014/main" id="{17E21228-3F13-4B8D-BF20-7EDF74175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8" y="169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115753" name="Object 27">
                <a:extLst>
                  <a:ext uri="{FF2B5EF4-FFF2-40B4-BE49-F238E27FC236}">
                    <a16:creationId xmlns:a16="http://schemas.microsoft.com/office/drawing/2014/main" id="{78F51006-5029-46D6-A89F-E7CE6D2E8E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960"/>
              <a:ext cx="15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6" name="Equation" r:id="rId33" imgW="139579" imgH="215713" progId="Equation.3">
                      <p:embed/>
                    </p:oleObj>
                  </mc:Choice>
                  <mc:Fallback>
                    <p:oleObj name="Equation" r:id="rId33" imgW="139579" imgH="215713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960"/>
                            <a:ext cx="15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4" name="Object 28">
                <a:extLst>
                  <a:ext uri="{FF2B5EF4-FFF2-40B4-BE49-F238E27FC236}">
                    <a16:creationId xmlns:a16="http://schemas.microsoft.com/office/drawing/2014/main" id="{62F35D90-4B16-47CE-94D8-0D4E22D6FD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94" y="960"/>
              <a:ext cx="17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7" name="Equation" r:id="rId35" imgW="164885" imgH="215619" progId="Equation.3">
                      <p:embed/>
                    </p:oleObj>
                  </mc:Choice>
                  <mc:Fallback>
                    <p:oleObj name="Equation" r:id="rId35" imgW="164885" imgH="215619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4" y="960"/>
                            <a:ext cx="178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5" name="Object 29">
                <a:extLst>
                  <a:ext uri="{FF2B5EF4-FFF2-40B4-BE49-F238E27FC236}">
                    <a16:creationId xmlns:a16="http://schemas.microsoft.com/office/drawing/2014/main" id="{158A481B-0DBB-44F7-A4F5-EA588F5096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51" y="953"/>
              <a:ext cx="16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8" name="Equation" r:id="rId37" imgW="152334" imgH="228501" progId="Equation.3">
                      <p:embed/>
                    </p:oleObj>
                  </mc:Choice>
                  <mc:Fallback>
                    <p:oleObj name="Equation" r:id="rId37" imgW="152334" imgH="228501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1" y="953"/>
                            <a:ext cx="16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6" name="Object 39">
                <a:extLst>
                  <a:ext uri="{FF2B5EF4-FFF2-40B4-BE49-F238E27FC236}">
                    <a16:creationId xmlns:a16="http://schemas.microsoft.com/office/drawing/2014/main" id="{6DAE4935-A0A7-4F83-BDF3-C6BB9758AD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1" y="1420"/>
              <a:ext cx="16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89" name="Equation" r:id="rId39" imgW="152268" imgH="164957" progId="Equation.3">
                      <p:embed/>
                    </p:oleObj>
                  </mc:Choice>
                  <mc:Fallback>
                    <p:oleObj name="Equation" r:id="rId39" imgW="152268" imgH="164957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1" y="1420"/>
                            <a:ext cx="16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7" name="Object 40">
                <a:extLst>
                  <a:ext uri="{FF2B5EF4-FFF2-40B4-BE49-F238E27FC236}">
                    <a16:creationId xmlns:a16="http://schemas.microsoft.com/office/drawing/2014/main" id="{92056865-02DB-4E26-B931-6ED9F02DB9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1430"/>
              <a:ext cx="16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0" name="Equation" r:id="rId41" imgW="152268" imgH="164957" progId="Equation.3">
                      <p:embed/>
                    </p:oleObj>
                  </mc:Choice>
                  <mc:Fallback>
                    <p:oleObj name="Equation" r:id="rId41" imgW="152268" imgH="164957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430"/>
                            <a:ext cx="16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58" name="Object 41">
                <a:extLst>
                  <a:ext uri="{FF2B5EF4-FFF2-40B4-BE49-F238E27FC236}">
                    <a16:creationId xmlns:a16="http://schemas.microsoft.com/office/drawing/2014/main" id="{ECAE9D47-AE0C-4570-A06D-06EB012765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9" y="1423"/>
              <a:ext cx="164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1" name="Equation" r:id="rId43" imgW="152202" imgH="177569" progId="Equation.3">
                      <p:embed/>
                    </p:oleObj>
                  </mc:Choice>
                  <mc:Fallback>
                    <p:oleObj name="Equation" r:id="rId43" imgW="152202" imgH="17756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9" y="1423"/>
                            <a:ext cx="164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7" name="Group 75">
              <a:extLst>
                <a:ext uri="{FF2B5EF4-FFF2-40B4-BE49-F238E27FC236}">
                  <a16:creationId xmlns:a16="http://schemas.microsoft.com/office/drawing/2014/main" id="{E788F2C2-105E-4F53-B654-8D80EDDA31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15300" y="2032000"/>
              <a:ext cx="460375" cy="427038"/>
              <a:chOff x="5112" y="1280"/>
              <a:chExt cx="290" cy="269"/>
            </a:xfrm>
          </p:grpSpPr>
          <p:graphicFrame>
            <p:nvGraphicFramePr>
              <p:cNvPr id="115747" name="Object 20">
                <a:extLst>
                  <a:ext uri="{FF2B5EF4-FFF2-40B4-BE49-F238E27FC236}">
                    <a16:creationId xmlns:a16="http://schemas.microsoft.com/office/drawing/2014/main" id="{99472921-0413-4FCA-B6DC-24FA90CDBB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28" y="1296"/>
              <a:ext cx="274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2" name="Equation" r:id="rId45" imgW="279279" imgH="253890" progId="Equation.DSMT4">
                      <p:embed/>
                    </p:oleObj>
                  </mc:Choice>
                  <mc:Fallback>
                    <p:oleObj name="Equation" r:id="rId45" imgW="279279" imgH="25389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8" y="1296"/>
                            <a:ext cx="274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748" name="Line 48">
                <a:extLst>
                  <a:ext uri="{FF2B5EF4-FFF2-40B4-BE49-F238E27FC236}">
                    <a16:creationId xmlns:a16="http://schemas.microsoft.com/office/drawing/2014/main" id="{3A827A9F-6053-42FA-9279-7E23340ED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12" y="12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15738" name="Group 74">
              <a:extLst>
                <a:ext uri="{FF2B5EF4-FFF2-40B4-BE49-F238E27FC236}">
                  <a16:creationId xmlns:a16="http://schemas.microsoft.com/office/drawing/2014/main" id="{C4EB3D88-C3DF-442A-B51A-EAF6B8DDEA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15300" y="2057400"/>
              <a:ext cx="469900" cy="647700"/>
              <a:chOff x="4896" y="1824"/>
              <a:chExt cx="296" cy="408"/>
            </a:xfrm>
          </p:grpSpPr>
          <p:sp>
            <p:nvSpPr>
              <p:cNvPr id="115745" name="Line 47">
                <a:extLst>
                  <a:ext uri="{FF2B5EF4-FFF2-40B4-BE49-F238E27FC236}">
                    <a16:creationId xmlns:a16="http://schemas.microsoft.com/office/drawing/2014/main" id="{39AA17F7-C0C1-4667-9770-0B4924845E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1824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46" name="Object 62">
                <a:extLst>
                  <a:ext uri="{FF2B5EF4-FFF2-40B4-BE49-F238E27FC236}">
                    <a16:creationId xmlns:a16="http://schemas.microsoft.com/office/drawing/2014/main" id="{4EF20A42-D8BB-45A5-AF1C-9A4F720F9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4" y="1992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3" name="Equation" r:id="rId47" imgW="304536" imgH="253780" progId="Equation.DSMT4">
                      <p:embed/>
                    </p:oleObj>
                  </mc:Choice>
                  <mc:Fallback>
                    <p:oleObj name="Equation" r:id="rId47" imgW="304536" imgH="253780" progId="Equation.DSMT4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4" y="1992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39" name="Group 95">
              <a:extLst>
                <a:ext uri="{FF2B5EF4-FFF2-40B4-BE49-F238E27FC236}">
                  <a16:creationId xmlns:a16="http://schemas.microsoft.com/office/drawing/2014/main" id="{61A441E7-A38F-4E5E-96F9-41928A0F0D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7500" y="1270000"/>
              <a:ext cx="533400" cy="787400"/>
              <a:chOff x="4200" y="800"/>
              <a:chExt cx="336" cy="496"/>
            </a:xfrm>
          </p:grpSpPr>
          <p:graphicFrame>
            <p:nvGraphicFramePr>
              <p:cNvPr id="115743" name="Object 23">
                <a:extLst>
                  <a:ext uri="{FF2B5EF4-FFF2-40B4-BE49-F238E27FC236}">
                    <a16:creationId xmlns:a16="http://schemas.microsoft.com/office/drawing/2014/main" id="{3F0CBA58-5F19-4AD7-801F-92CF98E9F2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0" y="800"/>
              <a:ext cx="33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4" name="Equation" r:id="rId49" imgW="317225" imgH="253780" progId="Equation.DSMT4">
                      <p:embed/>
                    </p:oleObj>
                  </mc:Choice>
                  <mc:Fallback>
                    <p:oleObj name="Equation" r:id="rId49" imgW="317225" imgH="25378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800"/>
                            <a:ext cx="336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744" name="Line 71">
                <a:extLst>
                  <a:ext uri="{FF2B5EF4-FFF2-40B4-BE49-F238E27FC236}">
                    <a16:creationId xmlns:a16="http://schemas.microsoft.com/office/drawing/2014/main" id="{5E34DB21-0F04-4C0B-AC69-732F0F7C3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4" y="100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15740" name="Group 86">
              <a:extLst>
                <a:ext uri="{FF2B5EF4-FFF2-40B4-BE49-F238E27FC236}">
                  <a16:creationId xmlns:a16="http://schemas.microsoft.com/office/drawing/2014/main" id="{E486D969-E4CE-4F9B-8FF1-461018A042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8300" y="2070100"/>
              <a:ext cx="469900" cy="647700"/>
              <a:chOff x="4896" y="1824"/>
              <a:chExt cx="296" cy="408"/>
            </a:xfrm>
          </p:grpSpPr>
          <p:sp>
            <p:nvSpPr>
              <p:cNvPr id="115741" name="Line 87">
                <a:extLst>
                  <a:ext uri="{FF2B5EF4-FFF2-40B4-BE49-F238E27FC236}">
                    <a16:creationId xmlns:a16="http://schemas.microsoft.com/office/drawing/2014/main" id="{31B2DC3C-7BF7-43A0-AA8A-1CF020B3F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1824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5742" name="Object 88">
                <a:extLst>
                  <a:ext uri="{FF2B5EF4-FFF2-40B4-BE49-F238E27FC236}">
                    <a16:creationId xmlns:a16="http://schemas.microsoft.com/office/drawing/2014/main" id="{65FD2558-348F-47C3-8136-56731585D2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4" y="1992"/>
              <a:ext cx="2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95" name="Equation" r:id="rId51" imgW="304536" imgH="253780" progId="Equation.DSMT4">
                      <p:embed/>
                    </p:oleObj>
                  </mc:Choice>
                  <mc:Fallback>
                    <p:oleObj name="Equation" r:id="rId51" imgW="304536" imgH="253780" progId="Equation.DSMT4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4" y="1992"/>
                            <a:ext cx="28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817" name="Text Box 97">
            <a:extLst>
              <a:ext uri="{FF2B5EF4-FFF2-40B4-BE49-F238E27FC236}">
                <a16:creationId xmlns:a16="http://schemas.microsoft.com/office/drawing/2014/main" id="{1B07F6DE-73DD-4CC0-BAF7-1BA954069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6638" y="5676900"/>
            <a:ext cx="21637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H</a:t>
            </a:r>
            <a:r>
              <a:rPr lang="en-US" altLang="vi-VN" sz="1800" baseline="-25000">
                <a:solidFill>
                  <a:srgbClr val="000000"/>
                </a:solidFill>
              </a:rPr>
              <a:t>1M</a:t>
            </a:r>
            <a:r>
              <a:rPr lang="en-US" altLang="vi-VN" sz="1800">
                <a:solidFill>
                  <a:srgbClr val="000000"/>
                </a:solidFill>
              </a:rPr>
              <a:t> - H</a:t>
            </a:r>
            <a:r>
              <a:rPr lang="en-US" altLang="vi-VN" sz="1800" baseline="-25000">
                <a:solidFill>
                  <a:srgbClr val="000000"/>
                </a:solidFill>
              </a:rPr>
              <a:t>2M</a:t>
            </a:r>
            <a:r>
              <a:rPr lang="en-US" altLang="vi-VN" sz="1800">
                <a:solidFill>
                  <a:srgbClr val="000000"/>
                </a:solidFill>
              </a:rPr>
              <a:t> + H</a:t>
            </a:r>
            <a:r>
              <a:rPr lang="en-US" altLang="vi-VN" sz="1800" baseline="-25000">
                <a:solidFill>
                  <a:srgbClr val="000000"/>
                </a:solidFill>
              </a:rPr>
              <a:t>3M</a:t>
            </a:r>
            <a:r>
              <a:rPr lang="en-US" altLang="vi-VN" sz="1800">
                <a:solidFill>
                  <a:srgbClr val="000000"/>
                </a:solidFill>
              </a:rPr>
              <a:t> = 0</a:t>
            </a:r>
          </a:p>
        </p:txBody>
      </p:sp>
      <p:graphicFrame>
        <p:nvGraphicFramePr>
          <p:cNvPr id="115730" name="Object 98">
            <a:extLst>
              <a:ext uri="{FF2B5EF4-FFF2-40B4-BE49-F238E27FC236}">
                <a16:creationId xmlns:a16="http://schemas.microsoft.com/office/drawing/2014/main" id="{B94EC6C1-9832-4133-8D5B-C1166586F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358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6" name="Equation" r:id="rId53" imgW="435285" imgH="677109" progId="Equation.DSMT4">
                  <p:embed/>
                </p:oleObj>
              </mc:Choice>
              <mc:Fallback>
                <p:oleObj name="Equation" r:id="rId53" imgW="435285" imgH="677109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31" name="Picture 28">
            <a:extLst>
              <a:ext uri="{FF2B5EF4-FFF2-40B4-BE49-F238E27FC236}">
                <a16:creationId xmlns:a16="http://schemas.microsoft.com/office/drawing/2014/main" id="{CF64F42A-81EC-483D-8681-5F0798D0C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1" r="13794" b="1694"/>
          <a:stretch>
            <a:fillRect/>
          </a:stretch>
        </p:blipFill>
        <p:spPr bwMode="auto">
          <a:xfrm>
            <a:off x="5676900" y="2149476"/>
            <a:ext cx="35941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CFFBE20-09B4-42EA-AEAE-F54F992E137C}"/>
              </a:ext>
            </a:extLst>
          </p:cNvPr>
          <p:cNvSpPr txBox="1"/>
          <p:nvPr/>
        </p:nvSpPr>
        <p:spPr>
          <a:xfrm>
            <a:off x="3200400" y="3200400"/>
            <a:ext cx="2743200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vi-VN"/>
              <a:t>Bấm để thêm nội d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9" grpId="0"/>
      <p:bldP spid="30785" grpId="0"/>
      <p:bldP spid="30786" grpId="0"/>
      <p:bldP spid="30789" grpId="0"/>
      <p:bldP spid="30797" grpId="0"/>
      <p:bldP spid="30804" grpId="0"/>
      <p:bldP spid="308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2">
            <a:extLst>
              <a:ext uri="{FF2B5EF4-FFF2-40B4-BE49-F238E27FC236}">
                <a16:creationId xmlns:a16="http://schemas.microsoft.com/office/drawing/2014/main" id="{6CFA3188-D543-473E-8CE0-B3EB91D83EC1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2070100"/>
            <a:ext cx="492125" cy="981075"/>
            <a:chOff x="4928" y="2064"/>
            <a:chExt cx="310" cy="618"/>
          </a:xfrm>
        </p:grpSpPr>
        <p:sp>
          <p:nvSpPr>
            <p:cNvPr id="116796" name="Line 3">
              <a:extLst>
                <a:ext uri="{FF2B5EF4-FFF2-40B4-BE49-F238E27FC236}">
                  <a16:creationId xmlns:a16="http://schemas.microsoft.com/office/drawing/2014/main" id="{740F3B03-9FD8-4EA6-9030-C08DD34FB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8" y="2064"/>
              <a:ext cx="0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97" name="Object 4">
              <a:extLst>
                <a:ext uri="{FF2B5EF4-FFF2-40B4-BE49-F238E27FC236}">
                  <a16:creationId xmlns:a16="http://schemas.microsoft.com/office/drawing/2014/main" id="{CBB9EDE9-1F2B-4B4A-8E19-92D3093339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0" y="2440"/>
            <a:ext cx="2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6" name="Equation" r:id="rId3" imgW="317225" imgH="253780" progId="Equation.DSMT4">
                    <p:embed/>
                  </p:oleObj>
                </mc:Choice>
                <mc:Fallback>
                  <p:oleObj name="Equation" r:id="rId3" imgW="317225" imgH="2537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2440"/>
                          <a:ext cx="29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39" name="Rectangle 5">
            <a:extLst>
              <a:ext uri="{FF2B5EF4-FFF2-40B4-BE49-F238E27FC236}">
                <a16:creationId xmlns:a16="http://schemas.microsoft.com/office/drawing/2014/main" id="{13629944-4D62-43C8-A52B-9B3BCA0313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5600" y="0"/>
            <a:ext cx="3886200" cy="609600"/>
          </a:xfrm>
        </p:spPr>
        <p:txBody>
          <a:bodyPr/>
          <a:lstStyle/>
          <a:p>
            <a:r>
              <a:rPr lang="en-US" altLang="vi-VN" sz="3200"/>
              <a:t>Bài 5 (2)</a:t>
            </a:r>
          </a:p>
        </p:txBody>
      </p:sp>
      <p:grpSp>
        <p:nvGrpSpPr>
          <p:cNvPr id="116740" name="Group 6">
            <a:extLst>
              <a:ext uri="{FF2B5EF4-FFF2-40B4-BE49-F238E27FC236}">
                <a16:creationId xmlns:a16="http://schemas.microsoft.com/office/drawing/2014/main" id="{B5C19EEF-0DA6-4DFF-8327-707FD19EED7D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2032000"/>
            <a:ext cx="487363" cy="366713"/>
            <a:chOff x="4253" y="1272"/>
            <a:chExt cx="307" cy="231"/>
          </a:xfrm>
        </p:grpSpPr>
        <p:sp>
          <p:nvSpPr>
            <p:cNvPr id="116794" name="Oval 7">
              <a:extLst>
                <a:ext uri="{FF2B5EF4-FFF2-40B4-BE49-F238E27FC236}">
                  <a16:creationId xmlns:a16="http://schemas.microsoft.com/office/drawing/2014/main" id="{9590C726-B71B-42B2-B1E2-1965ADFE1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3" y="12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6795" name="Object 8">
              <a:extLst>
                <a:ext uri="{FF2B5EF4-FFF2-40B4-BE49-F238E27FC236}">
                  <a16:creationId xmlns:a16="http://schemas.microsoft.com/office/drawing/2014/main" id="{6A99ACB0-7A72-4677-82B1-400119367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1" y="1323"/>
            <a:ext cx="219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7" name="Equation" r:id="rId5" imgW="203024" imgH="164957" progId="Equation.DSMT4">
                    <p:embed/>
                  </p:oleObj>
                </mc:Choice>
                <mc:Fallback>
                  <p:oleObj name="Equation" r:id="rId5" imgW="203024" imgH="1649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1323"/>
                          <a:ext cx="219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1" name="Group 9">
            <a:extLst>
              <a:ext uri="{FF2B5EF4-FFF2-40B4-BE49-F238E27FC236}">
                <a16:creationId xmlns:a16="http://schemas.microsoft.com/office/drawing/2014/main" id="{1BDFFC10-82FB-43E2-8032-B8BD3BD50132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1587500"/>
            <a:ext cx="303213" cy="504825"/>
            <a:chOff x="5040" y="1008"/>
            <a:chExt cx="191" cy="318"/>
          </a:xfrm>
        </p:grpSpPr>
        <p:sp>
          <p:nvSpPr>
            <p:cNvPr id="116792" name="Oval 10">
              <a:extLst>
                <a:ext uri="{FF2B5EF4-FFF2-40B4-BE49-F238E27FC236}">
                  <a16:creationId xmlns:a16="http://schemas.microsoft.com/office/drawing/2014/main" id="{6FC65D01-18E5-44F8-A73A-BA32EA946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2" y="127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6793" name="Object 11">
              <a:extLst>
                <a:ext uri="{FF2B5EF4-FFF2-40B4-BE49-F238E27FC236}">
                  <a16:creationId xmlns:a16="http://schemas.microsoft.com/office/drawing/2014/main" id="{01CB555A-CFE7-4CA4-A479-D6B9C52B44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008"/>
            <a:ext cx="19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8" name="Equation" r:id="rId7" imgW="177492" imgH="177492" progId="Equation.DSMT4">
                    <p:embed/>
                  </p:oleObj>
                </mc:Choice>
                <mc:Fallback>
                  <p:oleObj name="Equation" r:id="rId7" imgW="177492" imgH="17749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008"/>
                          <a:ext cx="19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2" name="Group 12">
            <a:extLst>
              <a:ext uri="{FF2B5EF4-FFF2-40B4-BE49-F238E27FC236}">
                <a16:creationId xmlns:a16="http://schemas.microsoft.com/office/drawing/2014/main" id="{6C6F311D-615A-44AD-ACE2-B7B91ACFE897}"/>
              </a:ext>
            </a:extLst>
          </p:cNvPr>
          <p:cNvGrpSpPr>
            <a:grpSpLocks/>
          </p:cNvGrpSpPr>
          <p:nvPr/>
        </p:nvGrpSpPr>
        <p:grpSpPr bwMode="auto">
          <a:xfrm>
            <a:off x="8115300" y="2057400"/>
            <a:ext cx="473075" cy="981075"/>
            <a:chOff x="4928" y="2064"/>
            <a:chExt cx="298" cy="618"/>
          </a:xfrm>
        </p:grpSpPr>
        <p:sp>
          <p:nvSpPr>
            <p:cNvPr id="116790" name="Line 13">
              <a:extLst>
                <a:ext uri="{FF2B5EF4-FFF2-40B4-BE49-F238E27FC236}">
                  <a16:creationId xmlns:a16="http://schemas.microsoft.com/office/drawing/2014/main" id="{CE632CE3-133F-4D5E-83EA-EFD264764C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8" y="2064"/>
              <a:ext cx="0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91" name="Object 14">
              <a:extLst>
                <a:ext uri="{FF2B5EF4-FFF2-40B4-BE49-F238E27FC236}">
                  <a16:creationId xmlns:a16="http://schemas.microsoft.com/office/drawing/2014/main" id="{BBD3799D-13D1-4ECA-9E9A-F46B3B558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2" y="2440"/>
            <a:ext cx="2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9" name="Equation" r:id="rId9" imgW="291973" imgH="253890" progId="Equation.DSMT4">
                    <p:embed/>
                  </p:oleObj>
                </mc:Choice>
                <mc:Fallback>
                  <p:oleObj name="Equation" r:id="rId9" imgW="291973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2440"/>
                          <a:ext cx="27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3" name="Group 16">
            <a:extLst>
              <a:ext uri="{FF2B5EF4-FFF2-40B4-BE49-F238E27FC236}">
                <a16:creationId xmlns:a16="http://schemas.microsoft.com/office/drawing/2014/main" id="{3D22C1F5-74B4-4843-A117-12EA3CCE686F}"/>
              </a:ext>
            </a:extLst>
          </p:cNvPr>
          <p:cNvGrpSpPr>
            <a:grpSpLocks/>
          </p:cNvGrpSpPr>
          <p:nvPr/>
        </p:nvGrpSpPr>
        <p:grpSpPr bwMode="auto">
          <a:xfrm>
            <a:off x="6018213" y="1512888"/>
            <a:ext cx="2897187" cy="1052512"/>
            <a:chOff x="3791" y="953"/>
            <a:chExt cx="1825" cy="663"/>
          </a:xfrm>
        </p:grpSpPr>
        <p:grpSp>
          <p:nvGrpSpPr>
            <p:cNvPr id="116770" name="Group 17">
              <a:extLst>
                <a:ext uri="{FF2B5EF4-FFF2-40B4-BE49-F238E27FC236}">
                  <a16:creationId xmlns:a16="http://schemas.microsoft.com/office/drawing/2014/main" id="{33AFAF33-A925-4481-831B-48B10AA185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1200"/>
              <a:ext cx="184" cy="184"/>
              <a:chOff x="5384" y="1488"/>
              <a:chExt cx="184" cy="184"/>
            </a:xfrm>
          </p:grpSpPr>
          <p:sp>
            <p:nvSpPr>
              <p:cNvPr id="116786" name="Oval 18">
                <a:extLst>
                  <a:ext uri="{FF2B5EF4-FFF2-40B4-BE49-F238E27FC236}">
                    <a16:creationId xmlns:a16="http://schemas.microsoft.com/office/drawing/2014/main" id="{3BB58D13-F807-4E32-8D4E-543D2A14AFF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384" y="1488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6787" name="Group 19">
                <a:extLst>
                  <a:ext uri="{FF2B5EF4-FFF2-40B4-BE49-F238E27FC236}">
                    <a16:creationId xmlns:a16="http://schemas.microsoft.com/office/drawing/2014/main" id="{98DC376B-0E2D-4EBC-B099-BFC2CA3EDD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28" y="1536"/>
                <a:ext cx="96" cy="96"/>
                <a:chOff x="3022" y="2736"/>
                <a:chExt cx="96" cy="96"/>
              </a:xfrm>
            </p:grpSpPr>
            <p:sp>
              <p:nvSpPr>
                <p:cNvPr id="116788" name="Line 20">
                  <a:extLst>
                    <a:ext uri="{FF2B5EF4-FFF2-40B4-BE49-F238E27FC236}">
                      <a16:creationId xmlns:a16="http://schemas.microsoft.com/office/drawing/2014/main" id="{D3683E52-A11F-4C49-8175-1623241F2B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6789" name="Line 21">
                  <a:extLst>
                    <a:ext uri="{FF2B5EF4-FFF2-40B4-BE49-F238E27FC236}">
                      <a16:creationId xmlns:a16="http://schemas.microsoft.com/office/drawing/2014/main" id="{98767CC2-C10F-4C5B-8D60-D671B7BF82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116771" name="Line 22">
              <a:extLst>
                <a:ext uri="{FF2B5EF4-FFF2-40B4-BE49-F238E27FC236}">
                  <a16:creationId xmlns:a16="http://schemas.microsoft.com/office/drawing/2014/main" id="{BE5D0D78-DBE5-42F8-AEB8-7CCFD2119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129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16772" name="Group 23">
              <a:extLst>
                <a:ext uri="{FF2B5EF4-FFF2-40B4-BE49-F238E27FC236}">
                  <a16:creationId xmlns:a16="http://schemas.microsoft.com/office/drawing/2014/main" id="{B6BDC244-2997-4F9E-A6C2-FE23009212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200"/>
              <a:ext cx="184" cy="184"/>
              <a:chOff x="5022" y="1640"/>
              <a:chExt cx="184" cy="184"/>
            </a:xfrm>
          </p:grpSpPr>
          <p:sp>
            <p:nvSpPr>
              <p:cNvPr id="116782" name="Oval 24">
                <a:extLst>
                  <a:ext uri="{FF2B5EF4-FFF2-40B4-BE49-F238E27FC236}">
                    <a16:creationId xmlns:a16="http://schemas.microsoft.com/office/drawing/2014/main" id="{79D53AAC-54CA-4A58-8CD3-D6D7B264471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022" y="1640"/>
                <a:ext cx="184" cy="18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6783" name="Group 25">
                <a:extLst>
                  <a:ext uri="{FF2B5EF4-FFF2-40B4-BE49-F238E27FC236}">
                    <a16:creationId xmlns:a16="http://schemas.microsoft.com/office/drawing/2014/main" id="{3F33486B-90C8-4ECA-89E6-D99F9AA905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66" y="1688"/>
                <a:ext cx="96" cy="96"/>
                <a:chOff x="3022" y="2736"/>
                <a:chExt cx="96" cy="96"/>
              </a:xfrm>
            </p:grpSpPr>
            <p:sp>
              <p:nvSpPr>
                <p:cNvPr id="116784" name="Line 26">
                  <a:extLst>
                    <a:ext uri="{FF2B5EF4-FFF2-40B4-BE49-F238E27FC236}">
                      <a16:creationId xmlns:a16="http://schemas.microsoft.com/office/drawing/2014/main" id="{4D5C90ED-F244-487A-B845-9397B34A85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6785" name="Line 27">
                  <a:extLst>
                    <a:ext uri="{FF2B5EF4-FFF2-40B4-BE49-F238E27FC236}">
                      <a16:creationId xmlns:a16="http://schemas.microsoft.com/office/drawing/2014/main" id="{7139FE0B-678A-4CB4-8CC8-6E8A6EFC43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pSp>
          <p:nvGrpSpPr>
            <p:cNvPr id="116773" name="Group 28">
              <a:extLst>
                <a:ext uri="{FF2B5EF4-FFF2-40B4-BE49-F238E27FC236}">
                  <a16:creationId xmlns:a16="http://schemas.microsoft.com/office/drawing/2014/main" id="{230FEBEB-5FB3-4267-8A4A-6E34B35C2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32" y="1206"/>
              <a:ext cx="184" cy="184"/>
              <a:chOff x="4368" y="1632"/>
              <a:chExt cx="184" cy="184"/>
            </a:xfrm>
          </p:grpSpPr>
          <p:sp>
            <p:nvSpPr>
              <p:cNvPr id="116780" name="Oval 29">
                <a:extLst>
                  <a:ext uri="{FF2B5EF4-FFF2-40B4-BE49-F238E27FC236}">
                    <a16:creationId xmlns:a16="http://schemas.microsoft.com/office/drawing/2014/main" id="{B5DA1D35-11FD-4356-9EF0-354C5AAE4F2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781" name="Oval 30">
                <a:extLst>
                  <a:ext uri="{FF2B5EF4-FFF2-40B4-BE49-F238E27FC236}">
                    <a16:creationId xmlns:a16="http://schemas.microsoft.com/office/drawing/2014/main" id="{37FB7380-884F-476E-B8F5-482EB50CA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16774" name="Object 31">
              <a:extLst>
                <a:ext uri="{FF2B5EF4-FFF2-40B4-BE49-F238E27FC236}">
                  <a16:creationId xmlns:a16="http://schemas.microsoft.com/office/drawing/2014/main" id="{90B41362-31C7-4377-87AA-27328DE90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960"/>
            <a:ext cx="15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0" name="Equation" r:id="rId11" imgW="139579" imgH="215713" progId="Equation.3">
                    <p:embed/>
                  </p:oleObj>
                </mc:Choice>
                <mc:Fallback>
                  <p:oleObj name="Equation" r:id="rId11" imgW="139579" imgH="21571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60"/>
                          <a:ext cx="15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5" name="Object 32">
              <a:extLst>
                <a:ext uri="{FF2B5EF4-FFF2-40B4-BE49-F238E27FC236}">
                  <a16:creationId xmlns:a16="http://schemas.microsoft.com/office/drawing/2014/main" id="{0BF7D306-90DC-4D9C-BD65-9D435A9C2E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4" y="960"/>
            <a:ext cx="17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1" name="Equation" r:id="rId13" imgW="164885" imgH="215619" progId="Equation.3">
                    <p:embed/>
                  </p:oleObj>
                </mc:Choice>
                <mc:Fallback>
                  <p:oleObj name="Equation" r:id="rId13" imgW="164885" imgH="215619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960"/>
                          <a:ext cx="17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6" name="Object 33">
              <a:extLst>
                <a:ext uri="{FF2B5EF4-FFF2-40B4-BE49-F238E27FC236}">
                  <a16:creationId xmlns:a16="http://schemas.microsoft.com/office/drawing/2014/main" id="{08A14E63-AC74-46FA-8DC1-0513CFC4F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1" y="953"/>
            <a:ext cx="16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2" name="Equation" r:id="rId15" imgW="152334" imgH="228501" progId="Equation.3">
                    <p:embed/>
                  </p:oleObj>
                </mc:Choice>
                <mc:Fallback>
                  <p:oleObj name="Equation" r:id="rId15" imgW="152334" imgH="22850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" y="953"/>
                          <a:ext cx="16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7" name="Object 34">
              <a:extLst>
                <a:ext uri="{FF2B5EF4-FFF2-40B4-BE49-F238E27FC236}">
                  <a16:creationId xmlns:a16="http://schemas.microsoft.com/office/drawing/2014/main" id="{045329C0-FB50-47C8-A9B9-46E2D7352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1" y="142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3" name="Equation" r:id="rId17" imgW="152268" imgH="164957" progId="Equation.3">
                    <p:embed/>
                  </p:oleObj>
                </mc:Choice>
                <mc:Fallback>
                  <p:oleObj name="Equation" r:id="rId17" imgW="152268" imgH="16495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142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8" name="Object 35">
              <a:extLst>
                <a:ext uri="{FF2B5EF4-FFF2-40B4-BE49-F238E27FC236}">
                  <a16:creationId xmlns:a16="http://schemas.microsoft.com/office/drawing/2014/main" id="{19B7C76E-7E53-4637-AB1A-0B210E4E96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43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4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3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79" name="Object 36">
              <a:extLst>
                <a:ext uri="{FF2B5EF4-FFF2-40B4-BE49-F238E27FC236}">
                  <a16:creationId xmlns:a16="http://schemas.microsoft.com/office/drawing/2014/main" id="{BDC494D5-9952-45E0-9EF9-0C36B837B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9" y="1423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5" name="Equation" r:id="rId21" imgW="152202" imgH="177569" progId="Equation.3">
                    <p:embed/>
                  </p:oleObj>
                </mc:Choice>
                <mc:Fallback>
                  <p:oleObj name="Equation" r:id="rId21" imgW="152202" imgH="17756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9" y="1423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4" name="Group 38">
            <a:extLst>
              <a:ext uri="{FF2B5EF4-FFF2-40B4-BE49-F238E27FC236}">
                <a16:creationId xmlns:a16="http://schemas.microsoft.com/office/drawing/2014/main" id="{8724443A-96EF-4F35-8CDB-02863525B77A}"/>
              </a:ext>
            </a:extLst>
          </p:cNvPr>
          <p:cNvGrpSpPr>
            <a:grpSpLocks/>
          </p:cNvGrpSpPr>
          <p:nvPr/>
        </p:nvGrpSpPr>
        <p:grpSpPr bwMode="auto">
          <a:xfrm>
            <a:off x="8115300" y="2032000"/>
            <a:ext cx="460375" cy="427038"/>
            <a:chOff x="5112" y="1280"/>
            <a:chExt cx="290" cy="269"/>
          </a:xfrm>
        </p:grpSpPr>
        <p:graphicFrame>
          <p:nvGraphicFramePr>
            <p:cNvPr id="116768" name="Object 39">
              <a:extLst>
                <a:ext uri="{FF2B5EF4-FFF2-40B4-BE49-F238E27FC236}">
                  <a16:creationId xmlns:a16="http://schemas.microsoft.com/office/drawing/2014/main" id="{64D6B990-D639-453D-848D-CA79A48FF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28" y="1296"/>
            <a:ext cx="27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6" name="Equation" r:id="rId23" imgW="279279" imgH="253890" progId="Equation.DSMT4">
                    <p:embed/>
                  </p:oleObj>
                </mc:Choice>
                <mc:Fallback>
                  <p:oleObj name="Equation" r:id="rId23" imgW="279279" imgH="25389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1296"/>
                          <a:ext cx="27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9" name="Line 40">
              <a:extLst>
                <a:ext uri="{FF2B5EF4-FFF2-40B4-BE49-F238E27FC236}">
                  <a16:creationId xmlns:a16="http://schemas.microsoft.com/office/drawing/2014/main" id="{8FEBAC5A-E434-4216-AD99-A8F995DC3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12" y="12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6745" name="Text Box 41">
            <a:extLst>
              <a:ext uri="{FF2B5EF4-FFF2-40B4-BE49-F238E27FC236}">
                <a16:creationId xmlns:a16="http://schemas.microsoft.com/office/drawing/2014/main" id="{40199C10-2909-41D2-90B8-A33AC1D5B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* Xét điểm M thuộc đoạn AB</a:t>
            </a:r>
            <a:endParaRPr lang="en-US" altLang="vi-VN" sz="1800" baseline="-25000">
              <a:solidFill>
                <a:srgbClr val="000000"/>
              </a:solidFill>
            </a:endParaRPr>
          </a:p>
        </p:txBody>
      </p:sp>
      <p:grpSp>
        <p:nvGrpSpPr>
          <p:cNvPr id="116746" name="Group 43">
            <a:extLst>
              <a:ext uri="{FF2B5EF4-FFF2-40B4-BE49-F238E27FC236}">
                <a16:creationId xmlns:a16="http://schemas.microsoft.com/office/drawing/2014/main" id="{C167DD64-B000-4B5C-81DD-CC840B627C3B}"/>
              </a:ext>
            </a:extLst>
          </p:cNvPr>
          <p:cNvGrpSpPr>
            <a:grpSpLocks/>
          </p:cNvGrpSpPr>
          <p:nvPr/>
        </p:nvGrpSpPr>
        <p:grpSpPr bwMode="auto">
          <a:xfrm>
            <a:off x="8115300" y="2057400"/>
            <a:ext cx="469900" cy="647700"/>
            <a:chOff x="4896" y="1824"/>
            <a:chExt cx="296" cy="408"/>
          </a:xfrm>
        </p:grpSpPr>
        <p:sp>
          <p:nvSpPr>
            <p:cNvPr id="116766" name="Line 44">
              <a:extLst>
                <a:ext uri="{FF2B5EF4-FFF2-40B4-BE49-F238E27FC236}">
                  <a16:creationId xmlns:a16="http://schemas.microsoft.com/office/drawing/2014/main" id="{02F2ECC8-4955-443B-96B0-65E7D9A56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67" name="Object 45">
              <a:extLst>
                <a:ext uri="{FF2B5EF4-FFF2-40B4-BE49-F238E27FC236}">
                  <a16:creationId xmlns:a16="http://schemas.microsoft.com/office/drawing/2014/main" id="{D44B899E-6CF1-4F8A-8B59-CEEADAD55B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4" y="1992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7" name="Equation" r:id="rId25" imgW="304536" imgH="253780" progId="Equation.DSMT4">
                    <p:embed/>
                  </p:oleObj>
                </mc:Choice>
                <mc:Fallback>
                  <p:oleObj name="Equation" r:id="rId25" imgW="304536" imgH="2537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992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47" name="Group 56">
            <a:extLst>
              <a:ext uri="{FF2B5EF4-FFF2-40B4-BE49-F238E27FC236}">
                <a16:creationId xmlns:a16="http://schemas.microsoft.com/office/drawing/2014/main" id="{512F6ECE-B012-49BC-A85D-59F955168075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1270000"/>
            <a:ext cx="533400" cy="787400"/>
            <a:chOff x="4200" y="800"/>
            <a:chExt cx="336" cy="496"/>
          </a:xfrm>
        </p:grpSpPr>
        <p:graphicFrame>
          <p:nvGraphicFramePr>
            <p:cNvPr id="116764" name="Object 6">
              <a:extLst>
                <a:ext uri="{FF2B5EF4-FFF2-40B4-BE49-F238E27FC236}">
                  <a16:creationId xmlns:a16="http://schemas.microsoft.com/office/drawing/2014/main" id="{ED57DF8B-A4C8-4C2B-B519-E4E1A74840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0" y="800"/>
            <a:ext cx="33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8" name="Equation" r:id="rId27" imgW="317225" imgH="253780" progId="Equation.DSMT4">
                    <p:embed/>
                  </p:oleObj>
                </mc:Choice>
                <mc:Fallback>
                  <p:oleObj name="Equation" r:id="rId27" imgW="317225" imgH="2537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800"/>
                          <a:ext cx="33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5" name="Line 58">
              <a:extLst>
                <a:ext uri="{FF2B5EF4-FFF2-40B4-BE49-F238E27FC236}">
                  <a16:creationId xmlns:a16="http://schemas.microsoft.com/office/drawing/2014/main" id="{EBFF2FFA-CD12-4FA0-B28E-0991C787D5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16748" name="Group 69">
            <a:extLst>
              <a:ext uri="{FF2B5EF4-FFF2-40B4-BE49-F238E27FC236}">
                <a16:creationId xmlns:a16="http://schemas.microsoft.com/office/drawing/2014/main" id="{A7C32DC9-2711-41F5-BA6F-99CE3A3848A0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2070100"/>
            <a:ext cx="469900" cy="647700"/>
            <a:chOff x="4896" y="1824"/>
            <a:chExt cx="296" cy="408"/>
          </a:xfrm>
        </p:grpSpPr>
        <p:sp>
          <p:nvSpPr>
            <p:cNvPr id="116762" name="Line 70">
              <a:extLst>
                <a:ext uri="{FF2B5EF4-FFF2-40B4-BE49-F238E27FC236}">
                  <a16:creationId xmlns:a16="http://schemas.microsoft.com/office/drawing/2014/main" id="{0B8F64E6-34C8-498E-836D-567127BBD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6763" name="Object 71">
              <a:extLst>
                <a:ext uri="{FF2B5EF4-FFF2-40B4-BE49-F238E27FC236}">
                  <a16:creationId xmlns:a16="http://schemas.microsoft.com/office/drawing/2014/main" id="{674195D9-D8BF-456B-82AE-B88054E132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4" y="1992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9" name="Equation" r:id="rId29" imgW="304536" imgH="253780" progId="Equation.DSMT4">
                    <p:embed/>
                  </p:oleObj>
                </mc:Choice>
                <mc:Fallback>
                  <p:oleObj name="Equation" r:id="rId29" imgW="304536" imgH="25378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992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90" name="Object 74">
            <a:extLst>
              <a:ext uri="{FF2B5EF4-FFF2-40B4-BE49-F238E27FC236}">
                <a16:creationId xmlns:a16="http://schemas.microsoft.com/office/drawing/2014/main" id="{E3CF064D-1DE8-4340-AEE0-793B11833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1143000"/>
          <a:ext cx="3578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0" name="Equation" r:id="rId31" imgW="2095500" imgH="393700" progId="Equation.DSMT4">
                  <p:embed/>
                </p:oleObj>
              </mc:Choice>
              <mc:Fallback>
                <p:oleObj name="Equation" r:id="rId31" imgW="2095500" imgH="393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143000"/>
                        <a:ext cx="3578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91" name="Text Box 75">
            <a:extLst>
              <a:ext uri="{FF2B5EF4-FFF2-40B4-BE49-F238E27FC236}">
                <a16:creationId xmlns:a16="http://schemas.microsoft.com/office/drawing/2014/main" id="{6BDEC414-7EE5-4814-8DD4-3313DC05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81200"/>
            <a:ext cx="410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Đặt AM = x, điều kiện   0 &lt; x &lt; 5 (cm)</a:t>
            </a:r>
          </a:p>
        </p:txBody>
      </p:sp>
      <p:sp>
        <p:nvSpPr>
          <p:cNvPr id="86093" name="Text Box 77">
            <a:extLst>
              <a:ext uri="{FF2B5EF4-FFF2-40B4-BE49-F238E27FC236}">
                <a16:creationId xmlns:a16="http://schemas.microsoft.com/office/drawing/2014/main" id="{2F5E6E0F-78C4-451F-AC09-BD6F417C7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14600"/>
            <a:ext cx="337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ì BM = 5 – x và CM = 10 - x</a:t>
            </a:r>
          </a:p>
        </p:txBody>
      </p:sp>
      <p:graphicFrame>
        <p:nvGraphicFramePr>
          <p:cNvPr id="86094" name="Object 78">
            <a:extLst>
              <a:ext uri="{FF2B5EF4-FFF2-40B4-BE49-F238E27FC236}">
                <a16:creationId xmlns:a16="http://schemas.microsoft.com/office/drawing/2014/main" id="{EF312733-343C-4A05-8EDD-6558EE01273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62000" y="2971800"/>
          <a:ext cx="3810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1" name="Equation" r:id="rId33" imgW="2070100" imgH="419100" progId="Equation.DSMT4">
                  <p:embed/>
                </p:oleObj>
              </mc:Choice>
              <mc:Fallback>
                <p:oleObj name="Equation" r:id="rId33" imgW="2070100" imgH="4191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3810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88">
            <a:extLst>
              <a:ext uri="{FF2B5EF4-FFF2-40B4-BE49-F238E27FC236}">
                <a16:creationId xmlns:a16="http://schemas.microsoft.com/office/drawing/2014/main" id="{D45F9DE8-7199-43E2-8CBA-13862AD5AE1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922713"/>
            <a:ext cx="4721225" cy="371475"/>
            <a:chOff x="528" y="2471"/>
            <a:chExt cx="2974" cy="234"/>
          </a:xfrm>
        </p:grpSpPr>
        <p:sp>
          <p:nvSpPr>
            <p:cNvPr id="116760" name="Text Box 80">
              <a:extLst>
                <a:ext uri="{FF2B5EF4-FFF2-40B4-BE49-F238E27FC236}">
                  <a16:creationId xmlns:a16="http://schemas.microsoft.com/office/drawing/2014/main" id="{D7D2F2CB-C16A-4A45-BEA9-2B44313CB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2471"/>
              <a:ext cx="27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(5 – x) (10 – x) + 2x(5 – x) - x(10 – x) = 0</a:t>
              </a:r>
            </a:p>
          </p:txBody>
        </p:sp>
        <p:graphicFrame>
          <p:nvGraphicFramePr>
            <p:cNvPr id="116761" name="Object 82">
              <a:extLst>
                <a:ext uri="{FF2B5EF4-FFF2-40B4-BE49-F238E27FC236}">
                  <a16:creationId xmlns:a16="http://schemas.microsoft.com/office/drawing/2014/main" id="{F5FABD61-82FE-4D28-A9BF-CCC43397C3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544"/>
            <a:ext cx="2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62" name="Equation" r:id="rId35" imgW="215713" imgH="152268" progId="Equation.DSMT4">
                    <p:embed/>
                  </p:oleObj>
                </mc:Choice>
                <mc:Fallback>
                  <p:oleObj name="Equation" r:id="rId35" imgW="215713" imgH="152268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44"/>
                          <a:ext cx="2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9">
            <a:extLst>
              <a:ext uri="{FF2B5EF4-FFF2-40B4-BE49-F238E27FC236}">
                <a16:creationId xmlns:a16="http://schemas.microsoft.com/office/drawing/2014/main" id="{69EF8C06-1445-42AE-B26B-A28241E9B82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381500"/>
            <a:ext cx="1558925" cy="369888"/>
            <a:chOff x="528" y="2760"/>
            <a:chExt cx="982" cy="233"/>
          </a:xfrm>
        </p:grpSpPr>
        <p:sp>
          <p:nvSpPr>
            <p:cNvPr id="116758" name="Text Box 81">
              <a:extLst>
                <a:ext uri="{FF2B5EF4-FFF2-40B4-BE49-F238E27FC236}">
                  <a16:creationId xmlns:a16="http://schemas.microsoft.com/office/drawing/2014/main" id="{7B7CF882-6A7A-44D1-BD06-A25E3B4890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2" y="2760"/>
              <a:ext cx="6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15x = 50</a:t>
              </a:r>
            </a:p>
          </p:txBody>
        </p:sp>
        <p:graphicFrame>
          <p:nvGraphicFramePr>
            <p:cNvPr id="116759" name="Object 85">
              <a:extLst>
                <a:ext uri="{FF2B5EF4-FFF2-40B4-BE49-F238E27FC236}">
                  <a16:creationId xmlns:a16="http://schemas.microsoft.com/office/drawing/2014/main" id="{17BD52D1-BD8A-4B0D-AC65-F7250D32B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84"/>
            <a:ext cx="2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63" name="Equation" r:id="rId37" imgW="215713" imgH="152268" progId="Equation.DSMT4">
                    <p:embed/>
                  </p:oleObj>
                </mc:Choice>
                <mc:Fallback>
                  <p:oleObj name="Equation" r:id="rId37" imgW="215713" imgH="152268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2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90">
            <a:extLst>
              <a:ext uri="{FF2B5EF4-FFF2-40B4-BE49-F238E27FC236}">
                <a16:creationId xmlns:a16="http://schemas.microsoft.com/office/drawing/2014/main" id="{53AEF9FB-2787-4A4D-8A0E-34B58E26544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419600"/>
            <a:ext cx="1778000" cy="371475"/>
            <a:chOff x="1680" y="2784"/>
            <a:chExt cx="1120" cy="234"/>
          </a:xfrm>
        </p:grpSpPr>
        <p:graphicFrame>
          <p:nvGraphicFramePr>
            <p:cNvPr id="116756" name="Object 86">
              <a:extLst>
                <a:ext uri="{FF2B5EF4-FFF2-40B4-BE49-F238E27FC236}">
                  <a16:creationId xmlns:a16="http://schemas.microsoft.com/office/drawing/2014/main" id="{64C5B64D-A1ED-4383-8FCE-DF65B3E371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832"/>
            <a:ext cx="23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64" name="Equation" r:id="rId39" imgW="190417" imgH="152334" progId="Equation.DSMT4">
                    <p:embed/>
                  </p:oleObj>
                </mc:Choice>
                <mc:Fallback>
                  <p:oleObj name="Equation" r:id="rId39" imgW="190417" imgH="152334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23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7" name="Text Box 87">
              <a:extLst>
                <a:ext uri="{FF2B5EF4-FFF2-40B4-BE49-F238E27FC236}">
                  <a16:creationId xmlns:a16="http://schemas.microsoft.com/office/drawing/2014/main" id="{4E9F6E72-2A4E-4D83-BC4E-5FE8E2ED4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784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x = 3,3 (cm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91" grpId="0"/>
      <p:bldP spid="860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006E6E8F-89DA-4529-B67A-584E94BAB9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71800" y="228600"/>
            <a:ext cx="3352800" cy="792163"/>
          </a:xfrm>
        </p:spPr>
        <p:txBody>
          <a:bodyPr/>
          <a:lstStyle/>
          <a:p>
            <a:pPr algn="just"/>
            <a:r>
              <a:rPr lang="en-US" altLang="vi-VN" sz="3600"/>
              <a:t>Bài 6</a:t>
            </a:r>
          </a:p>
        </p:txBody>
      </p:sp>
      <p:graphicFrame>
        <p:nvGraphicFramePr>
          <p:cNvPr id="53302" name="Object 5">
            <a:extLst>
              <a:ext uri="{FF2B5EF4-FFF2-40B4-BE49-F238E27FC236}">
                <a16:creationId xmlns:a16="http://schemas.microsoft.com/office/drawing/2014/main" id="{5C6F61E2-50A2-402D-B96F-0595D5B4048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641600" y="2692400"/>
          <a:ext cx="1778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Equation" r:id="rId3" imgW="939392" imgH="177723" progId="Equation.DSMT4">
                  <p:embed/>
                </p:oleObj>
              </mc:Choice>
              <mc:Fallback>
                <p:oleObj name="Equation" r:id="rId3" imgW="93939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692400"/>
                        <a:ext cx="1778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C03617CD-7BFC-4ECA-97E9-B693FFB90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76400"/>
          <a:ext cx="9953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5" name="Equation" r:id="rId5" imgW="583693" imgH="177646" progId="Equation.3">
                  <p:embed/>
                </p:oleObj>
              </mc:Choice>
              <mc:Fallback>
                <p:oleObj name="Equation" r:id="rId5" imgW="583693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9953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4">
            <a:extLst>
              <a:ext uri="{FF2B5EF4-FFF2-40B4-BE49-F238E27FC236}">
                <a16:creationId xmlns:a16="http://schemas.microsoft.com/office/drawing/2014/main" id="{C7C21B40-7F25-491B-A763-8DC747250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43000"/>
            <a:ext cx="541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Khi thanh dịch chuyển 1 đoạn dx, diện tích nó quét được:</a:t>
            </a:r>
            <a:endParaRPr lang="en-US" altLang="vi-VN" sz="1800" i="1">
              <a:solidFill>
                <a:srgbClr val="000000"/>
              </a:solidFill>
            </a:endParaRPr>
          </a:p>
        </p:txBody>
      </p:sp>
      <p:graphicFrame>
        <p:nvGraphicFramePr>
          <p:cNvPr id="53286" name="Object 38">
            <a:extLst>
              <a:ext uri="{FF2B5EF4-FFF2-40B4-BE49-F238E27FC236}">
                <a16:creationId xmlns:a16="http://schemas.microsoft.com/office/drawing/2014/main" id="{588880C5-5783-47CE-BC0A-1AA29D5C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67000"/>
          <a:ext cx="1863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18637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7" name="Text Box 39">
            <a:extLst>
              <a:ext uri="{FF2B5EF4-FFF2-40B4-BE49-F238E27FC236}">
                <a16:creationId xmlns:a16="http://schemas.microsoft.com/office/drawing/2014/main" id="{68C22724-82C4-4E3E-A536-885857AD4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373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thông gửi qua diện tích dS là:</a:t>
            </a:r>
          </a:p>
        </p:txBody>
      </p:sp>
      <p:sp>
        <p:nvSpPr>
          <p:cNvPr id="53290" name="Text Box 42">
            <a:extLst>
              <a:ext uri="{FF2B5EF4-FFF2-40B4-BE49-F238E27FC236}">
                <a16:creationId xmlns:a16="http://schemas.microsoft.com/office/drawing/2014/main" id="{6DE1FDC8-072A-4B29-BD35-933FA8FA7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556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ĐL Faraday suất điện động cảm ứng trong mạch là:</a:t>
            </a:r>
          </a:p>
        </p:txBody>
      </p:sp>
      <p:graphicFrame>
        <p:nvGraphicFramePr>
          <p:cNvPr id="53291" name="Object 43">
            <a:extLst>
              <a:ext uri="{FF2B5EF4-FFF2-40B4-BE49-F238E27FC236}">
                <a16:creationId xmlns:a16="http://schemas.microsoft.com/office/drawing/2014/main" id="{19C53E37-2509-4286-9811-AD2B29C42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3776663"/>
          <a:ext cx="12541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7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76663"/>
                        <a:ext cx="12541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8" name="Text Box 50">
            <a:extLst>
              <a:ext uri="{FF2B5EF4-FFF2-40B4-BE49-F238E27FC236}">
                <a16:creationId xmlns:a16="http://schemas.microsoft.com/office/drawing/2014/main" id="{CB0DF48A-0498-4AF2-985A-25B7B89B4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Dùng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qui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tắc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bàn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tay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phải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để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xác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định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chiều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của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dòng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điện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cảm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ứng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từ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M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đến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N.</a:t>
            </a:r>
            <a:endParaRPr lang="vi-VN"/>
          </a:p>
        </p:txBody>
      </p:sp>
      <p:grpSp>
        <p:nvGrpSpPr>
          <p:cNvPr id="2" name="Group 62">
            <a:extLst>
              <a:ext uri="{FF2B5EF4-FFF2-40B4-BE49-F238E27FC236}">
                <a16:creationId xmlns:a16="http://schemas.microsoft.com/office/drawing/2014/main" id="{4DCEB7E5-7B98-4BF6-B5B7-DEDBBA3655AF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914400"/>
            <a:ext cx="2338388" cy="2276475"/>
            <a:chOff x="3744" y="631"/>
            <a:chExt cx="1473" cy="1434"/>
          </a:xfrm>
        </p:grpSpPr>
        <p:graphicFrame>
          <p:nvGraphicFramePr>
            <p:cNvPr id="117785" name="Object 11">
              <a:extLst>
                <a:ext uri="{FF2B5EF4-FFF2-40B4-BE49-F238E27FC236}">
                  <a16:creationId xmlns:a16="http://schemas.microsoft.com/office/drawing/2014/main" id="{ADFA243D-C7A6-46D2-8609-476831CE9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1" y="1419"/>
            <a:ext cx="13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8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1419"/>
                          <a:ext cx="13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86" name="Object 37">
              <a:extLst>
                <a:ext uri="{FF2B5EF4-FFF2-40B4-BE49-F238E27FC236}">
                  <a16:creationId xmlns:a16="http://schemas.microsoft.com/office/drawing/2014/main" id="{D4B1071A-6FA5-4934-BA28-6E43987D07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631"/>
            <a:ext cx="16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9" name="Equation" r:id="rId13" imgW="152268" imgH="203024" progId="Equation.DSMT4">
                    <p:embed/>
                  </p:oleObj>
                </mc:Choice>
                <mc:Fallback>
                  <p:oleObj name="Equation" r:id="rId13" imgW="152268" imgH="203024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631"/>
                          <a:ext cx="16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7" name="Line 44">
              <a:extLst>
                <a:ext uri="{FF2B5EF4-FFF2-40B4-BE49-F238E27FC236}">
                  <a16:creationId xmlns:a16="http://schemas.microsoft.com/office/drawing/2014/main" id="{98BF81CD-E767-46E0-ADC2-8B6C368E74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104"/>
              <a:ext cx="528" cy="91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8" name="Line 48">
              <a:extLst>
                <a:ext uri="{FF2B5EF4-FFF2-40B4-BE49-F238E27FC236}">
                  <a16:creationId xmlns:a16="http://schemas.microsoft.com/office/drawing/2014/main" id="{FFA85241-28A9-4B42-8185-95AA9767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3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9" name="Line 49">
              <a:extLst>
                <a:ext uri="{FF2B5EF4-FFF2-40B4-BE49-F238E27FC236}">
                  <a16:creationId xmlns:a16="http://schemas.microsoft.com/office/drawing/2014/main" id="{BC332B50-02EF-4B30-B121-055822899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81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7790" name="Object 51">
              <a:extLst>
                <a:ext uri="{FF2B5EF4-FFF2-40B4-BE49-F238E27FC236}">
                  <a16:creationId xmlns:a16="http://schemas.microsoft.com/office/drawing/2014/main" id="{5996308E-5D76-48A6-8028-97732698D8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" y="898"/>
            <a:ext cx="21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0" name="Equation" r:id="rId15" imgW="203024" imgH="164957" progId="Equation.3">
                    <p:embed/>
                  </p:oleObj>
                </mc:Choice>
                <mc:Fallback>
                  <p:oleObj name="Equation" r:id="rId15" imgW="203024" imgH="164957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898"/>
                          <a:ext cx="21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1" name="Object 52">
              <a:extLst>
                <a:ext uri="{FF2B5EF4-FFF2-40B4-BE49-F238E27FC236}">
                  <a16:creationId xmlns:a16="http://schemas.microsoft.com/office/drawing/2014/main" id="{2EC9A279-C8BD-4DEA-81BE-0522D4B9C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872"/>
            <a:ext cx="19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1" name="Equation" r:id="rId17" imgW="177492" imgH="177492" progId="Equation.3">
                    <p:embed/>
                  </p:oleObj>
                </mc:Choice>
                <mc:Fallback>
                  <p:oleObj name="Equation" r:id="rId17" imgW="177492" imgH="177492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72"/>
                          <a:ext cx="19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>
            <a:extLst>
              <a:ext uri="{FF2B5EF4-FFF2-40B4-BE49-F238E27FC236}">
                <a16:creationId xmlns:a16="http://schemas.microsoft.com/office/drawing/2014/main" id="{3DA5CFD4-4381-4C11-AFE7-34EB68102D75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1651000"/>
            <a:ext cx="1295400" cy="1830388"/>
            <a:chOff x="3984" y="1104"/>
            <a:chExt cx="816" cy="1153"/>
          </a:xfrm>
        </p:grpSpPr>
        <p:sp>
          <p:nvSpPr>
            <p:cNvPr id="117781" name="Line 45">
              <a:extLst>
                <a:ext uri="{FF2B5EF4-FFF2-40B4-BE49-F238E27FC236}">
                  <a16:creationId xmlns:a16="http://schemas.microsoft.com/office/drawing/2014/main" id="{2F521C55-DDC0-46D5-A960-0326C6F6D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1112"/>
              <a:ext cx="528" cy="91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2" name="Line 46">
              <a:extLst>
                <a:ext uri="{FF2B5EF4-FFF2-40B4-BE49-F238E27FC236}">
                  <a16:creationId xmlns:a16="http://schemas.microsoft.com/office/drawing/2014/main" id="{3D59CA26-2440-47AE-9D9C-6D0926812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1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3" name="Line 47">
              <a:extLst>
                <a:ext uri="{FF2B5EF4-FFF2-40B4-BE49-F238E27FC236}">
                  <a16:creationId xmlns:a16="http://schemas.microsoft.com/office/drawing/2014/main" id="{73CE847A-54C3-4B56-A159-73521F8F6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0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7784" name="Object 6">
              <a:extLst>
                <a:ext uri="{FF2B5EF4-FFF2-40B4-BE49-F238E27FC236}">
                  <a16:creationId xmlns:a16="http://schemas.microsoft.com/office/drawing/2014/main" id="{B092BC09-FC08-49D3-9EB4-1EE14062EC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064"/>
            <a:ext cx="2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2" name="Equation" r:id="rId19" imgW="190335" imgH="177646" progId="Equation.3">
                    <p:embed/>
                  </p:oleObj>
                </mc:Choice>
                <mc:Fallback>
                  <p:oleObj name="Equation" r:id="rId19" imgW="190335" imgH="17764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064"/>
                          <a:ext cx="2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04" name="Object 56">
            <a:extLst>
              <a:ext uri="{FF2B5EF4-FFF2-40B4-BE49-F238E27FC236}">
                <a16:creationId xmlns:a16="http://schemas.microsoft.com/office/drawing/2014/main" id="{922C8BB7-73C4-4FFF-B2BF-12E05EE6B5B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55850" y="3763963"/>
          <a:ext cx="3740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3" name="Equation" r:id="rId21" imgW="2120900" imgH="431800" progId="Equation.DSMT4">
                  <p:embed/>
                </p:oleObj>
              </mc:Choice>
              <mc:Fallback>
                <p:oleObj name="Equation" r:id="rId21" imgW="2120900" imgH="431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763963"/>
                        <a:ext cx="3740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0">
            <a:extLst>
              <a:ext uri="{FF2B5EF4-FFF2-40B4-BE49-F238E27FC236}">
                <a16:creationId xmlns:a16="http://schemas.microsoft.com/office/drawing/2014/main" id="{4A233998-A155-4EA9-A069-39AB04EDF908}"/>
              </a:ext>
            </a:extLst>
          </p:cNvPr>
          <p:cNvGrpSpPr>
            <a:grpSpLocks/>
          </p:cNvGrpSpPr>
          <p:nvPr/>
        </p:nvGrpSpPr>
        <p:grpSpPr bwMode="auto">
          <a:xfrm>
            <a:off x="7110413" y="2489200"/>
            <a:ext cx="433387" cy="442913"/>
            <a:chOff x="4944" y="2208"/>
            <a:chExt cx="273" cy="279"/>
          </a:xfrm>
        </p:grpSpPr>
        <p:sp>
          <p:nvSpPr>
            <p:cNvPr id="117779" name="Line 58">
              <a:extLst>
                <a:ext uri="{FF2B5EF4-FFF2-40B4-BE49-F238E27FC236}">
                  <a16:creationId xmlns:a16="http://schemas.microsoft.com/office/drawing/2014/main" id="{2B02DE54-3C51-4846-AC78-00451AF812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208"/>
              <a:ext cx="111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7780" name="Text Box 59">
              <a:extLst>
                <a:ext uri="{FF2B5EF4-FFF2-40B4-BE49-F238E27FC236}">
                  <a16:creationId xmlns:a16="http://schemas.microsoft.com/office/drawing/2014/main" id="{4A51B3FE-AF79-451F-A5A3-81B3E0D72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256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C</a:t>
              </a:r>
              <a:endParaRPr lang="en-US" altLang="vi-VN" sz="1800">
                <a:solidFill>
                  <a:srgbClr val="000000"/>
                </a:solidFill>
              </a:endParaRPr>
            </a:p>
          </p:txBody>
        </p:sp>
      </p:grpSp>
      <p:sp>
        <p:nvSpPr>
          <p:cNvPr id="53309" name="Text Box 61">
            <a:extLst>
              <a:ext uri="{FF2B5EF4-FFF2-40B4-BE49-F238E27FC236}">
                <a16:creationId xmlns:a16="http://schemas.microsoft.com/office/drawing/2014/main" id="{93633838-C377-42FB-A432-C2A166140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5334000"/>
            <a:ext cx="795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Do mạch hở nên E</a:t>
            </a:r>
            <a:r>
              <a:rPr lang="en-US" altLang="vi-VN" sz="1800" baseline="-25000">
                <a:solidFill>
                  <a:srgbClr val="000000"/>
                </a:solidFill>
              </a:rPr>
              <a:t>C</a:t>
            </a:r>
            <a:r>
              <a:rPr lang="en-US" altLang="vi-VN" sz="1800">
                <a:solidFill>
                  <a:srgbClr val="000000"/>
                </a:solidFill>
              </a:rPr>
              <a:t> chính là hiệu điện thế giữa 2 đầu thanh. Cực (+) nối với điểm N, cực (-) nối với điểm M.</a:t>
            </a:r>
          </a:p>
        </p:txBody>
      </p:sp>
      <p:grpSp>
        <p:nvGrpSpPr>
          <p:cNvPr id="5" name="Group 67">
            <a:extLst>
              <a:ext uri="{FF2B5EF4-FFF2-40B4-BE49-F238E27FC236}">
                <a16:creationId xmlns:a16="http://schemas.microsoft.com/office/drawing/2014/main" id="{D76F1BEC-E849-4B73-9D92-662AFC558F15}"/>
              </a:ext>
            </a:extLst>
          </p:cNvPr>
          <p:cNvGrpSpPr>
            <a:grpSpLocks/>
          </p:cNvGrpSpPr>
          <p:nvPr/>
        </p:nvGrpSpPr>
        <p:grpSpPr bwMode="auto">
          <a:xfrm>
            <a:off x="8039100" y="1066800"/>
            <a:ext cx="328613" cy="685800"/>
            <a:chOff x="5280" y="1968"/>
            <a:chExt cx="207" cy="432"/>
          </a:xfrm>
        </p:grpSpPr>
        <p:sp>
          <p:nvSpPr>
            <p:cNvPr id="117777" name="Line 65">
              <a:extLst>
                <a:ext uri="{FF2B5EF4-FFF2-40B4-BE49-F238E27FC236}">
                  <a16:creationId xmlns:a16="http://schemas.microsoft.com/office/drawing/2014/main" id="{E8149627-5358-419B-8C10-3673E7671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0" y="19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7778" name="Object 66">
              <a:extLst>
                <a:ext uri="{FF2B5EF4-FFF2-40B4-BE49-F238E27FC236}">
                  <a16:creationId xmlns:a16="http://schemas.microsoft.com/office/drawing/2014/main" id="{0F1D99BD-FC7B-4F87-8002-0C20431B27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1968"/>
            <a:ext cx="1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4" name="Equation" r:id="rId23" imgW="126725" imgH="177415" progId="Equation.DSMT4">
                    <p:embed/>
                  </p:oleObj>
                </mc:Choice>
                <mc:Fallback>
                  <p:oleObj name="Equation" r:id="rId23" imgW="126725" imgH="177415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968"/>
                          <a:ext cx="15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/>
      <p:bldP spid="53287" grpId="0"/>
      <p:bldP spid="53290" grpId="0"/>
      <p:bldP spid="53298" grpId="0"/>
      <p:bldP spid="533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8070660B-3DE3-4D41-9B76-DBE98CC9E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0" y="152400"/>
            <a:ext cx="3657600" cy="533400"/>
          </a:xfrm>
        </p:spPr>
        <p:txBody>
          <a:bodyPr/>
          <a:lstStyle/>
          <a:p>
            <a:pPr algn="just"/>
            <a:r>
              <a:rPr lang="en-US" altLang="vi-VN" sz="3600"/>
              <a:t>Bài 7 (1)</a:t>
            </a:r>
          </a:p>
        </p:txBody>
      </p:sp>
      <p:graphicFrame>
        <p:nvGraphicFramePr>
          <p:cNvPr id="138246" name="Object 5">
            <a:extLst>
              <a:ext uri="{FF2B5EF4-FFF2-40B4-BE49-F238E27FC236}">
                <a16:creationId xmlns:a16="http://schemas.microsoft.com/office/drawing/2014/main" id="{62CC6491-DC40-4449-A240-51D2136E6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33959"/>
              </p:ext>
            </p:extLst>
          </p:nvPr>
        </p:nvGraphicFramePr>
        <p:xfrm>
          <a:off x="576420" y="2506164"/>
          <a:ext cx="216009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5" name="Equation" r:id="rId3" imgW="1269449" imgH="253890" progId="Equation.DSMT4">
                  <p:embed/>
                </p:oleObj>
              </mc:Choice>
              <mc:Fallback>
                <p:oleObj name="Equation" r:id="rId3" imgW="126944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0" y="2506164"/>
                        <a:ext cx="216009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>
            <a:extLst>
              <a:ext uri="{FF2B5EF4-FFF2-40B4-BE49-F238E27FC236}">
                <a16:creationId xmlns:a16="http://schemas.microsoft.com/office/drawing/2014/main" id="{22CC3307-6820-40AC-BBF9-03F5308FBA4F}"/>
              </a:ext>
            </a:extLst>
          </p:cNvPr>
          <p:cNvGrpSpPr>
            <a:grpSpLocks/>
          </p:cNvGrpSpPr>
          <p:nvPr/>
        </p:nvGrpSpPr>
        <p:grpSpPr bwMode="auto">
          <a:xfrm>
            <a:off x="6437226" y="1182645"/>
            <a:ext cx="2562225" cy="3505200"/>
            <a:chOff x="3954" y="672"/>
            <a:chExt cx="1614" cy="2208"/>
          </a:xfrm>
        </p:grpSpPr>
        <p:graphicFrame>
          <p:nvGraphicFramePr>
            <p:cNvPr id="118830" name="Object 3">
              <a:extLst>
                <a:ext uri="{FF2B5EF4-FFF2-40B4-BE49-F238E27FC236}">
                  <a16:creationId xmlns:a16="http://schemas.microsoft.com/office/drawing/2014/main" id="{C491FF33-ADB5-4C2B-8B78-40EA24CB21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7" y="1224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6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" y="1224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1" name="Object 4">
              <a:extLst>
                <a:ext uri="{FF2B5EF4-FFF2-40B4-BE49-F238E27FC236}">
                  <a16:creationId xmlns:a16="http://schemas.microsoft.com/office/drawing/2014/main" id="{5EC6C05D-9922-41CD-8F88-CCEAEA6826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1" y="1226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7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226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2" name="Object 18">
              <a:extLst>
                <a:ext uri="{FF2B5EF4-FFF2-40B4-BE49-F238E27FC236}">
                  <a16:creationId xmlns:a16="http://schemas.microsoft.com/office/drawing/2014/main" id="{2256A7F9-D5B6-46BF-AE49-4D556F380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4" y="1796"/>
            <a:ext cx="15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8" name="Equation" r:id="rId9" imgW="139579" imgH="215713" progId="Equation.3">
                    <p:embed/>
                  </p:oleObj>
                </mc:Choice>
                <mc:Fallback>
                  <p:oleObj name="Equation" r:id="rId9" imgW="139579" imgH="21571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1796"/>
                          <a:ext cx="15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33" name="Line 8">
              <a:extLst>
                <a:ext uri="{FF2B5EF4-FFF2-40B4-BE49-F238E27FC236}">
                  <a16:creationId xmlns:a16="http://schemas.microsoft.com/office/drawing/2014/main" id="{95A82194-F353-4E3D-BE29-AAFF2C2EE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6" y="105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8834" name="Line 9">
              <a:extLst>
                <a:ext uri="{FF2B5EF4-FFF2-40B4-BE49-F238E27FC236}">
                  <a16:creationId xmlns:a16="http://schemas.microsoft.com/office/drawing/2014/main" id="{96BDE5A0-B24F-4D14-AEAF-30B292D982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6" y="16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8835" name="Rectangle 10">
              <a:extLst>
                <a:ext uri="{FF2B5EF4-FFF2-40B4-BE49-F238E27FC236}">
                  <a16:creationId xmlns:a16="http://schemas.microsoft.com/office/drawing/2014/main" id="{C02C3D14-60AF-4000-A293-912432941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440"/>
              <a:ext cx="768" cy="7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8836" name="Object 11">
              <a:extLst>
                <a:ext uri="{FF2B5EF4-FFF2-40B4-BE49-F238E27FC236}">
                  <a16:creationId xmlns:a16="http://schemas.microsoft.com/office/drawing/2014/main" id="{32FB6859-E513-4E52-8A0A-A96FE78854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4" y="2195"/>
            <a:ext cx="16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9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" y="2195"/>
                          <a:ext cx="16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37" name="Object 12">
              <a:extLst>
                <a:ext uri="{FF2B5EF4-FFF2-40B4-BE49-F238E27FC236}">
                  <a16:creationId xmlns:a16="http://schemas.microsoft.com/office/drawing/2014/main" id="{2CC32721-0FC0-465D-AEB2-0B4E05D87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1" y="2199"/>
            <a:ext cx="17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0" name="Equation" r:id="rId13" imgW="164885" imgH="164885" progId="Equation.3">
                    <p:embed/>
                  </p:oleObj>
                </mc:Choice>
                <mc:Fallback>
                  <p:oleObj name="Equation" r:id="rId13" imgW="164885" imgH="1648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2199"/>
                          <a:ext cx="17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38" name="Line 19">
              <a:extLst>
                <a:ext uri="{FF2B5EF4-FFF2-40B4-BE49-F238E27FC236}">
                  <a16:creationId xmlns:a16="http://schemas.microsoft.com/office/drawing/2014/main" id="{76EE1647-2C43-4B0D-A7CF-097092F00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8" y="2592"/>
              <a:ext cx="9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8839" name="Line 20">
              <a:extLst>
                <a:ext uri="{FF2B5EF4-FFF2-40B4-BE49-F238E27FC236}">
                  <a16:creationId xmlns:a16="http://schemas.microsoft.com/office/drawing/2014/main" id="{8DFBF38B-FF9C-4BE3-BED9-8B9BF375B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672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40" name="Object 21">
              <a:extLst>
                <a:ext uri="{FF2B5EF4-FFF2-40B4-BE49-F238E27FC236}">
                  <a16:creationId xmlns:a16="http://schemas.microsoft.com/office/drawing/2014/main" id="{31CA7581-9FD0-4F0F-86E2-365B53F10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593"/>
            <a:ext cx="13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1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593"/>
                          <a:ext cx="13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41" name="Object 22">
              <a:extLst>
                <a:ext uri="{FF2B5EF4-FFF2-40B4-BE49-F238E27FC236}">
                  <a16:creationId xmlns:a16="http://schemas.microsoft.com/office/drawing/2014/main" id="{5F7362C3-A382-4760-9D65-231F8A6ED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1" y="1584"/>
            <a:ext cx="13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2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1" y="1584"/>
                          <a:ext cx="13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42" name="Line 23">
              <a:extLst>
                <a:ext uri="{FF2B5EF4-FFF2-40B4-BE49-F238E27FC236}">
                  <a16:creationId xmlns:a16="http://schemas.microsoft.com/office/drawing/2014/main" id="{C1AB9766-0650-42EE-A47E-0E01714D9E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15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43" name="Object 24">
              <a:extLst>
                <a:ext uri="{FF2B5EF4-FFF2-40B4-BE49-F238E27FC236}">
                  <a16:creationId xmlns:a16="http://schemas.microsoft.com/office/drawing/2014/main" id="{4035B86C-B26A-4B32-86FF-013D9100F0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496"/>
            <a:ext cx="17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3" name="Equation" r:id="rId19" imgW="164885" imgH="215619" progId="Equation.3">
                    <p:embed/>
                  </p:oleObj>
                </mc:Choice>
                <mc:Fallback>
                  <p:oleObj name="Equation" r:id="rId19" imgW="164885" imgH="2156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96"/>
                          <a:ext cx="17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68" name="Text Box 28">
            <a:extLst>
              <a:ext uri="{FF2B5EF4-FFF2-40B4-BE49-F238E27FC236}">
                <a16:creationId xmlns:a16="http://schemas.microsoft.com/office/drawing/2014/main" id="{A7D11A91-95FE-4340-9C8F-2B73F1D3E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82800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Lực tổng hợp tác dụng lên khung ABCD là:</a:t>
            </a:r>
          </a:p>
        </p:txBody>
      </p:sp>
      <p:grpSp>
        <p:nvGrpSpPr>
          <p:cNvPr id="3" name="Group 42">
            <a:extLst>
              <a:ext uri="{FF2B5EF4-FFF2-40B4-BE49-F238E27FC236}">
                <a16:creationId xmlns:a16="http://schemas.microsoft.com/office/drawing/2014/main" id="{2253330E-72BB-4F02-93F9-9113BB65BA4E}"/>
              </a:ext>
            </a:extLst>
          </p:cNvPr>
          <p:cNvGrpSpPr>
            <a:grpSpLocks/>
          </p:cNvGrpSpPr>
          <p:nvPr/>
        </p:nvGrpSpPr>
        <p:grpSpPr bwMode="auto">
          <a:xfrm>
            <a:off x="6743700" y="2501900"/>
            <a:ext cx="625475" cy="444500"/>
            <a:chOff x="4262" y="1592"/>
            <a:chExt cx="394" cy="280"/>
          </a:xfrm>
        </p:grpSpPr>
        <p:sp>
          <p:nvSpPr>
            <p:cNvPr id="118828" name="Line 30">
              <a:extLst>
                <a:ext uri="{FF2B5EF4-FFF2-40B4-BE49-F238E27FC236}">
                  <a16:creationId xmlns:a16="http://schemas.microsoft.com/office/drawing/2014/main" id="{BD15EBDE-EB29-4488-9519-A4A9046D0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8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29" name="Object 31">
              <a:extLst>
                <a:ext uri="{FF2B5EF4-FFF2-40B4-BE49-F238E27FC236}">
                  <a16:creationId xmlns:a16="http://schemas.microsoft.com/office/drawing/2014/main" id="{4F145F87-AE33-41E5-A40C-0E6BBB770B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2" y="1592"/>
            <a:ext cx="17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4" name="Equation" r:id="rId21" imgW="164957" imgH="253780" progId="Equation.DSMT4">
                    <p:embed/>
                  </p:oleObj>
                </mc:Choice>
                <mc:Fallback>
                  <p:oleObj name="Equation" r:id="rId21" imgW="164957" imgH="2537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1592"/>
                          <a:ext cx="17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>
            <a:extLst>
              <a:ext uri="{FF2B5EF4-FFF2-40B4-BE49-F238E27FC236}">
                <a16:creationId xmlns:a16="http://schemas.microsoft.com/office/drawing/2014/main" id="{B9C26DF0-B982-48ED-8D95-E4425AA53CE7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1739900"/>
            <a:ext cx="381000" cy="533400"/>
            <a:chOff x="4800" y="1104"/>
            <a:chExt cx="240" cy="336"/>
          </a:xfrm>
        </p:grpSpPr>
        <p:sp>
          <p:nvSpPr>
            <p:cNvPr id="118826" name="Line 32">
              <a:extLst>
                <a:ext uri="{FF2B5EF4-FFF2-40B4-BE49-F238E27FC236}">
                  <a16:creationId xmlns:a16="http://schemas.microsoft.com/office/drawing/2014/main" id="{3343B389-4703-4068-BE28-77450959A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12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27" name="Object 33">
              <a:extLst>
                <a:ext uri="{FF2B5EF4-FFF2-40B4-BE49-F238E27FC236}">
                  <a16:creationId xmlns:a16="http://schemas.microsoft.com/office/drawing/2014/main" id="{52E2267E-43A5-4BEB-B954-B0B2B08D52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1104"/>
            <a:ext cx="19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5" name="Equation" r:id="rId23" imgW="177569" imgH="253670" progId="Equation.DSMT4">
                    <p:embed/>
                  </p:oleObj>
                </mc:Choice>
                <mc:Fallback>
                  <p:oleObj name="Equation" r:id="rId23" imgW="177569" imgH="25367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04"/>
                          <a:ext cx="19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>
            <a:extLst>
              <a:ext uri="{FF2B5EF4-FFF2-40B4-BE49-F238E27FC236}">
                <a16:creationId xmlns:a16="http://schemas.microsoft.com/office/drawing/2014/main" id="{416FB0E6-6886-4DFC-8E5C-825F560B7E2D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2946400"/>
            <a:ext cx="384175" cy="495300"/>
            <a:chOff x="5424" y="1824"/>
            <a:chExt cx="242" cy="312"/>
          </a:xfrm>
        </p:grpSpPr>
        <p:sp>
          <p:nvSpPr>
            <p:cNvPr id="118824" name="Line 34">
              <a:extLst>
                <a:ext uri="{FF2B5EF4-FFF2-40B4-BE49-F238E27FC236}">
                  <a16:creationId xmlns:a16="http://schemas.microsoft.com/office/drawing/2014/main" id="{381BBB80-BF38-4875-AF85-64F125E489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8825" name="Object 35">
              <a:extLst>
                <a:ext uri="{FF2B5EF4-FFF2-40B4-BE49-F238E27FC236}">
                  <a16:creationId xmlns:a16="http://schemas.microsoft.com/office/drawing/2014/main" id="{44B2B385-514B-4D3E-89D4-075F42B4BB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5" y="1859"/>
            <a:ext cx="19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6" name="Equation" r:id="rId25" imgW="177569" imgH="253670" progId="Equation.DSMT4">
                    <p:embed/>
                  </p:oleObj>
                </mc:Choice>
                <mc:Fallback>
                  <p:oleObj name="Equation" r:id="rId25" imgW="177569" imgH="25367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" y="1859"/>
                          <a:ext cx="19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9">
            <a:extLst>
              <a:ext uri="{FF2B5EF4-FFF2-40B4-BE49-F238E27FC236}">
                <a16:creationId xmlns:a16="http://schemas.microsoft.com/office/drawing/2014/main" id="{27D1C11C-06B2-4116-A995-5655CB0B234A}"/>
              </a:ext>
            </a:extLst>
          </p:cNvPr>
          <p:cNvGrpSpPr>
            <a:grpSpLocks/>
          </p:cNvGrpSpPr>
          <p:nvPr/>
        </p:nvGrpSpPr>
        <p:grpSpPr bwMode="auto">
          <a:xfrm>
            <a:off x="7858125" y="3493294"/>
            <a:ext cx="376238" cy="490538"/>
            <a:chOff x="5040" y="2208"/>
            <a:chExt cx="237" cy="309"/>
          </a:xfrm>
        </p:grpSpPr>
        <p:graphicFrame>
          <p:nvGraphicFramePr>
            <p:cNvPr id="118822" name="Object 36">
              <a:extLst>
                <a:ext uri="{FF2B5EF4-FFF2-40B4-BE49-F238E27FC236}">
                  <a16:creationId xmlns:a16="http://schemas.microsoft.com/office/drawing/2014/main" id="{DCCCDB70-F7B7-4A59-87F4-9B8F3C77A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5" y="2240"/>
            <a:ext cx="19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7" name="Equation" r:id="rId27" imgW="177569" imgH="253670" progId="Equation.DSMT4">
                    <p:embed/>
                  </p:oleObj>
                </mc:Choice>
                <mc:Fallback>
                  <p:oleObj name="Equation" r:id="rId27" imgW="177569" imgH="25367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2240"/>
                          <a:ext cx="19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23" name="Line 37">
              <a:extLst>
                <a:ext uri="{FF2B5EF4-FFF2-40B4-BE49-F238E27FC236}">
                  <a16:creationId xmlns:a16="http://schemas.microsoft.com/office/drawing/2014/main" id="{B88BABE4-094E-4D6A-AC86-FF762E65C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20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" name="Group 38">
            <a:extLst>
              <a:ext uri="{FF2B5EF4-FFF2-40B4-BE49-F238E27FC236}">
                <a16:creationId xmlns:a16="http://schemas.microsoft.com/office/drawing/2014/main" id="{87ECD04E-F562-4DCF-8EC5-7D701250157A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2438400"/>
            <a:ext cx="257175" cy="552450"/>
            <a:chOff x="4824" y="1824"/>
            <a:chExt cx="162" cy="348"/>
          </a:xfrm>
        </p:grpSpPr>
        <p:grpSp>
          <p:nvGrpSpPr>
            <p:cNvPr id="118816" name="Group 13">
              <a:extLst>
                <a:ext uri="{FF2B5EF4-FFF2-40B4-BE49-F238E27FC236}">
                  <a16:creationId xmlns:a16="http://schemas.microsoft.com/office/drawing/2014/main" id="{CEF5ED85-88BA-44DD-8CEC-422C83ED49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2" y="1824"/>
              <a:ext cx="144" cy="144"/>
              <a:chOff x="4656" y="3312"/>
              <a:chExt cx="144" cy="144"/>
            </a:xfrm>
          </p:grpSpPr>
          <p:sp>
            <p:nvSpPr>
              <p:cNvPr id="118818" name="Oval 14">
                <a:extLst>
                  <a:ext uri="{FF2B5EF4-FFF2-40B4-BE49-F238E27FC236}">
                    <a16:creationId xmlns:a16="http://schemas.microsoft.com/office/drawing/2014/main" id="{CEDE57B6-DF09-4100-9880-EDD3F9E0D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8819" name="Group 15">
                <a:extLst>
                  <a:ext uri="{FF2B5EF4-FFF2-40B4-BE49-F238E27FC236}">
                    <a16:creationId xmlns:a16="http://schemas.microsoft.com/office/drawing/2014/main" id="{F9575D5A-29DC-4679-A18A-0991CA7154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8820" name="Line 16">
                  <a:extLst>
                    <a:ext uri="{FF2B5EF4-FFF2-40B4-BE49-F238E27FC236}">
                      <a16:creationId xmlns:a16="http://schemas.microsoft.com/office/drawing/2014/main" id="{C975C542-9815-4121-B9F6-FFC53684A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8821" name="Line 17">
                  <a:extLst>
                    <a:ext uri="{FF2B5EF4-FFF2-40B4-BE49-F238E27FC236}">
                      <a16:creationId xmlns:a16="http://schemas.microsoft.com/office/drawing/2014/main" id="{F2BD9013-F8DA-49CA-8E4C-4F1F33054C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8817" name="Object 6">
              <a:extLst>
                <a:ext uri="{FF2B5EF4-FFF2-40B4-BE49-F238E27FC236}">
                  <a16:creationId xmlns:a16="http://schemas.microsoft.com/office/drawing/2014/main" id="{EC2CAF48-3055-45D1-A7E7-E1EC8A95B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4" y="1952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8" name="Equation" r:id="rId29" imgW="152268" imgH="203024" progId="Equation.DSMT4">
                    <p:embed/>
                  </p:oleObj>
                </mc:Choice>
                <mc:Fallback>
                  <p:oleObj name="Equation" r:id="rId29" imgW="152268" imgH="20302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1952"/>
                          <a:ext cx="1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7">
            <a:extLst>
              <a:ext uri="{FF2B5EF4-FFF2-40B4-BE49-F238E27FC236}">
                <a16:creationId xmlns:a16="http://schemas.microsoft.com/office/drawing/2014/main" id="{B51BE75A-CA30-4336-BFAB-CA227467480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84300"/>
            <a:ext cx="5959475" cy="717550"/>
            <a:chOff x="134" y="480"/>
            <a:chExt cx="3754" cy="452"/>
          </a:xfrm>
        </p:grpSpPr>
        <p:sp>
          <p:nvSpPr>
            <p:cNvPr id="118813" name="Text Box 44">
              <a:extLst>
                <a:ext uri="{FF2B5EF4-FFF2-40B4-BE49-F238E27FC236}">
                  <a16:creationId xmlns:a16="http://schemas.microsoft.com/office/drawing/2014/main" id="{8A6CCD58-CAD3-480E-8B99-96C20AADE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503"/>
              <a:ext cx="4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Gọi</a:t>
              </a:r>
            </a:p>
          </p:txBody>
        </p:sp>
        <p:graphicFrame>
          <p:nvGraphicFramePr>
            <p:cNvPr id="118814" name="Object 45">
              <a:extLst>
                <a:ext uri="{FF2B5EF4-FFF2-40B4-BE49-F238E27FC236}">
                  <a16:creationId xmlns:a16="http://schemas.microsoft.com/office/drawing/2014/main" id="{4176C9E5-D6A9-422F-A3AD-57D552E624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480"/>
            <a:ext cx="105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9" name="Equation" r:id="rId31" imgW="965200" imgH="254000" progId="Equation.DSMT4">
                    <p:embed/>
                  </p:oleObj>
                </mc:Choice>
                <mc:Fallback>
                  <p:oleObj name="Equation" r:id="rId31" imgW="965200" imgH="254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0"/>
                          <a:ext cx="105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5" name="Text Box 46">
              <a:extLst>
                <a:ext uri="{FF2B5EF4-FFF2-40B4-BE49-F238E27FC236}">
                  <a16:creationId xmlns:a16="http://schemas.microsoft.com/office/drawing/2014/main" id="{E90EFC74-7DF7-4B11-8296-550118768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528"/>
              <a:ext cx="22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lần lượt là lực từ tác dụng lên các cạnh DA, AB, BC, và CD (hv)</a:t>
              </a:r>
            </a:p>
          </p:txBody>
        </p:sp>
      </p:grpSp>
      <p:grpSp>
        <p:nvGrpSpPr>
          <p:cNvPr id="11" name="Group 50">
            <a:extLst>
              <a:ext uri="{FF2B5EF4-FFF2-40B4-BE49-F238E27FC236}">
                <a16:creationId xmlns:a16="http://schemas.microsoft.com/office/drawing/2014/main" id="{337DAE3B-47AE-4501-9350-4819174485DD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762000"/>
            <a:ext cx="5807075" cy="677863"/>
            <a:chOff x="278" y="480"/>
            <a:chExt cx="3658" cy="427"/>
          </a:xfrm>
        </p:grpSpPr>
        <p:sp>
          <p:nvSpPr>
            <p:cNvPr id="118811" name="Text Box 48">
              <a:extLst>
                <a:ext uri="{FF2B5EF4-FFF2-40B4-BE49-F238E27FC236}">
                  <a16:creationId xmlns:a16="http://schemas.microsoft.com/office/drawing/2014/main" id="{0AF4CA2B-A21D-48B1-B187-DD8478770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503"/>
              <a:ext cx="365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Gọi     là cảm ứng từ do dòng I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gây ra tại những điểm trên  khung ABCD </a:t>
              </a:r>
            </a:p>
          </p:txBody>
        </p:sp>
        <p:graphicFrame>
          <p:nvGraphicFramePr>
            <p:cNvPr id="118812" name="Object 49">
              <a:extLst>
                <a:ext uri="{FF2B5EF4-FFF2-40B4-BE49-F238E27FC236}">
                  <a16:creationId xmlns:a16="http://schemas.microsoft.com/office/drawing/2014/main" id="{F36D61F3-CA94-4C4E-98C4-723DA34131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" y="480"/>
            <a:ext cx="16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30" name="Equation" r:id="rId33" imgW="152268" imgH="203024" progId="Equation.DSMT4">
                    <p:embed/>
                  </p:oleObj>
                </mc:Choice>
                <mc:Fallback>
                  <p:oleObj name="Equation" r:id="rId33" imgW="152268" imgH="203024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480"/>
                          <a:ext cx="16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9">
            <a:extLst>
              <a:ext uri="{FF2B5EF4-FFF2-40B4-BE49-F238E27FC236}">
                <a16:creationId xmlns:a16="http://schemas.microsoft.com/office/drawing/2014/main" id="{9F4D2023-F681-4933-9D26-A61B2B3205A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0"/>
            <a:ext cx="1714500" cy="442913"/>
            <a:chOff x="384" y="1904"/>
            <a:chExt cx="1080" cy="279"/>
          </a:xfrm>
        </p:grpSpPr>
        <p:sp>
          <p:nvSpPr>
            <p:cNvPr id="118809" name="Text Box 51">
              <a:extLst>
                <a:ext uri="{FF2B5EF4-FFF2-40B4-BE49-F238E27FC236}">
                  <a16:creationId xmlns:a16="http://schemas.microsoft.com/office/drawing/2014/main" id="{28EA22A6-DACE-4831-90F9-4CF4C1FB5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20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Do:</a:t>
              </a:r>
            </a:p>
          </p:txBody>
        </p:sp>
        <p:graphicFrame>
          <p:nvGraphicFramePr>
            <p:cNvPr id="118810" name="Object 52">
              <a:extLst>
                <a:ext uri="{FF2B5EF4-FFF2-40B4-BE49-F238E27FC236}">
                  <a16:creationId xmlns:a16="http://schemas.microsoft.com/office/drawing/2014/main" id="{E6E9B2CE-21EE-4C82-9EFB-DD46A982B1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6" y="1904"/>
            <a:ext cx="76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31" name="Equation" r:id="rId35" imgW="698197" imgH="253890" progId="Equation.DSMT4">
                    <p:embed/>
                  </p:oleObj>
                </mc:Choice>
                <mc:Fallback>
                  <p:oleObj name="Equation" r:id="rId35" imgW="698197" imgH="25389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904"/>
                          <a:ext cx="76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8">
            <a:extLst>
              <a:ext uri="{FF2B5EF4-FFF2-40B4-BE49-F238E27FC236}">
                <a16:creationId xmlns:a16="http://schemas.microsoft.com/office/drawing/2014/main" id="{047D4B39-BB41-4F9F-8524-4BCAD3121D9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48000"/>
            <a:ext cx="1414463" cy="434975"/>
            <a:chOff x="1670" y="1936"/>
            <a:chExt cx="891" cy="274"/>
          </a:xfrm>
        </p:grpSpPr>
        <p:sp>
          <p:nvSpPr>
            <p:cNvPr id="118807" name="Text Box 54">
              <a:extLst>
                <a:ext uri="{FF2B5EF4-FFF2-40B4-BE49-F238E27FC236}">
                  <a16:creationId xmlns:a16="http://schemas.microsoft.com/office/drawing/2014/main" id="{B8D8F491-46A0-44A5-A806-E58E63914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1943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  <p:graphicFrame>
          <p:nvGraphicFramePr>
            <p:cNvPr id="118808" name="Object 55">
              <a:extLst>
                <a:ext uri="{FF2B5EF4-FFF2-40B4-BE49-F238E27FC236}">
                  <a16:creationId xmlns:a16="http://schemas.microsoft.com/office/drawing/2014/main" id="{84577B68-DCE6-4697-9A7B-BA8931279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4" y="1936"/>
            <a:ext cx="58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32" name="Equation" r:id="rId37" imgW="545626" imgH="253780" progId="Equation.DSMT4">
                    <p:embed/>
                  </p:oleObj>
                </mc:Choice>
                <mc:Fallback>
                  <p:oleObj name="Equation" r:id="rId37" imgW="545626" imgH="2537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1936"/>
                          <a:ext cx="58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0">
            <a:extLst>
              <a:ext uri="{FF2B5EF4-FFF2-40B4-BE49-F238E27FC236}">
                <a16:creationId xmlns:a16="http://schemas.microsoft.com/office/drawing/2014/main" id="{E09B66B8-FF3A-4DA2-B374-D32BAB45516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81400"/>
            <a:ext cx="2301875" cy="473075"/>
            <a:chOff x="518" y="2448"/>
            <a:chExt cx="1450" cy="298"/>
          </a:xfrm>
        </p:grpSpPr>
        <p:sp>
          <p:nvSpPr>
            <p:cNvPr id="118805" name="Text Box 56">
              <a:extLst>
                <a:ext uri="{FF2B5EF4-FFF2-40B4-BE49-F238E27FC236}">
                  <a16:creationId xmlns:a16="http://schemas.microsoft.com/office/drawing/2014/main" id="{29065525-D37F-40ED-B51C-84B6E15F0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471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</a:t>
              </a:r>
            </a:p>
          </p:txBody>
        </p:sp>
        <p:graphicFrame>
          <p:nvGraphicFramePr>
            <p:cNvPr id="118806" name="Object 57">
              <a:extLst>
                <a:ext uri="{FF2B5EF4-FFF2-40B4-BE49-F238E27FC236}">
                  <a16:creationId xmlns:a16="http://schemas.microsoft.com/office/drawing/2014/main" id="{090D450F-8413-45D7-A9E8-E89A0624DF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448"/>
            <a:ext cx="105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33" name="Equation" r:id="rId39" imgW="990170" imgH="279279" progId="Equation.DSMT4">
                    <p:embed/>
                  </p:oleObj>
                </mc:Choice>
                <mc:Fallback>
                  <p:oleObj name="Equation" r:id="rId39" imgW="990170" imgH="279279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8"/>
                          <a:ext cx="105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303" name="Object 63">
            <a:extLst>
              <a:ext uri="{FF2B5EF4-FFF2-40B4-BE49-F238E27FC236}">
                <a16:creationId xmlns:a16="http://schemas.microsoft.com/office/drawing/2014/main" id="{AD8D6C79-5B96-4806-A6A6-E0F635B19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191000"/>
          <a:ext cx="16303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4" name="Equation" r:id="rId41" imgW="825500" imgH="228600" progId="Equation.DSMT4">
                  <p:embed/>
                </p:oleObj>
              </mc:Choice>
              <mc:Fallback>
                <p:oleObj name="Equation" r:id="rId41" imgW="8255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6303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1" name="Object 71">
            <a:extLst>
              <a:ext uri="{FF2B5EF4-FFF2-40B4-BE49-F238E27FC236}">
                <a16:creationId xmlns:a16="http://schemas.microsoft.com/office/drawing/2014/main" id="{76580BE4-D6C6-4CB2-B1FF-981C2DBF7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38600"/>
          <a:ext cx="2819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5" name="Equation" r:id="rId43" imgW="1459866" imgH="622030" progId="Equation.DSMT4">
                  <p:embed/>
                </p:oleObj>
              </mc:Choice>
              <mc:Fallback>
                <p:oleObj name="Equation" r:id="rId43" imgW="1459866" imgH="62203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38600"/>
                        <a:ext cx="28194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13" name="Text Box 73">
            <a:extLst>
              <a:ext uri="{FF2B5EF4-FFF2-40B4-BE49-F238E27FC236}">
                <a16:creationId xmlns:a16="http://schemas.microsoft.com/office/drawing/2014/main" id="{17074F45-F66A-48D0-B2E5-C5677ABE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864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38314" name="Object 74">
            <a:extLst>
              <a:ext uri="{FF2B5EF4-FFF2-40B4-BE49-F238E27FC236}">
                <a16:creationId xmlns:a16="http://schemas.microsoft.com/office/drawing/2014/main" id="{E29974CC-DBD0-48D0-A2CC-966E18507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74214"/>
              </p:ext>
            </p:extLst>
          </p:nvPr>
        </p:nvGraphicFramePr>
        <p:xfrm>
          <a:off x="2252663" y="5305425"/>
          <a:ext cx="480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6" name="Equation" r:id="rId45" imgW="2362200" imgH="419100" progId="Equation.DSMT4">
                  <p:embed/>
                </p:oleObj>
              </mc:Choice>
              <mc:Fallback>
                <p:oleObj name="Equation" r:id="rId45" imgW="2362200" imgH="4191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305425"/>
                        <a:ext cx="480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15" name="Text Box 75">
            <a:extLst>
              <a:ext uri="{FF2B5EF4-FFF2-40B4-BE49-F238E27FC236}">
                <a16:creationId xmlns:a16="http://schemas.microsoft.com/office/drawing/2014/main" id="{E07307A0-4A58-4E7E-A205-8C53DD6DB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265613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a có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8" grpId="0"/>
      <p:bldP spid="1383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719B3FFC-4E86-4496-9C31-87AEAEDB214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962400" y="274638"/>
            <a:ext cx="3505200" cy="563562"/>
          </a:xfrm>
        </p:spPr>
        <p:txBody>
          <a:bodyPr/>
          <a:lstStyle/>
          <a:p>
            <a:pPr algn="just"/>
            <a:r>
              <a:rPr lang="en-US" altLang="vi-VN" sz="3600"/>
              <a:t>Bài 7 (2)</a:t>
            </a:r>
          </a:p>
        </p:txBody>
      </p:sp>
      <p:graphicFrame>
        <p:nvGraphicFramePr>
          <p:cNvPr id="143429" name="Object 5">
            <a:extLst>
              <a:ext uri="{FF2B5EF4-FFF2-40B4-BE49-F238E27FC236}">
                <a16:creationId xmlns:a16="http://schemas.microsoft.com/office/drawing/2014/main" id="{8A30C4C3-EE9A-472E-8E98-09D09FC7849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5943600"/>
          <a:ext cx="2667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0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3600"/>
                        <a:ext cx="2667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9" name="Text Box 19">
            <a:extLst>
              <a:ext uri="{FF2B5EF4-FFF2-40B4-BE49-F238E27FC236}">
                <a16:creationId xmlns:a16="http://schemas.microsoft.com/office/drawing/2014/main" id="{88542BC6-CC88-4236-949B-5B0B88D52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Vậy:</a:t>
            </a:r>
          </a:p>
        </p:txBody>
      </p:sp>
      <p:grpSp>
        <p:nvGrpSpPr>
          <p:cNvPr id="119813" name="Group 90">
            <a:extLst>
              <a:ext uri="{FF2B5EF4-FFF2-40B4-BE49-F238E27FC236}">
                <a16:creationId xmlns:a16="http://schemas.microsoft.com/office/drawing/2014/main" id="{69F1F10F-4476-4605-8A66-9B7AB0F0951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533400"/>
            <a:ext cx="2717800" cy="3505200"/>
            <a:chOff x="3936" y="336"/>
            <a:chExt cx="1712" cy="2208"/>
          </a:xfrm>
        </p:grpSpPr>
        <p:grpSp>
          <p:nvGrpSpPr>
            <p:cNvPr id="119833" name="Group 4">
              <a:extLst>
                <a:ext uri="{FF2B5EF4-FFF2-40B4-BE49-F238E27FC236}">
                  <a16:creationId xmlns:a16="http://schemas.microsoft.com/office/drawing/2014/main" id="{ECE6D0D3-255E-4ABC-986D-A05DA0CACE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336"/>
              <a:ext cx="1614" cy="2208"/>
              <a:chOff x="3954" y="672"/>
              <a:chExt cx="1614" cy="2208"/>
            </a:xfrm>
          </p:grpSpPr>
          <p:graphicFrame>
            <p:nvGraphicFramePr>
              <p:cNvPr id="119853" name="Object 19">
                <a:extLst>
                  <a:ext uri="{FF2B5EF4-FFF2-40B4-BE49-F238E27FC236}">
                    <a16:creationId xmlns:a16="http://schemas.microsoft.com/office/drawing/2014/main" id="{93B1095B-651A-482E-9BF4-4C02BCE94E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7" y="1224"/>
              <a:ext cx="16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1" name="Equation" r:id="rId5" imgW="152268" imgH="164957" progId="Equation.3">
                      <p:embed/>
                    </p:oleObj>
                  </mc:Choice>
                  <mc:Fallback>
                    <p:oleObj name="Equation" r:id="rId5" imgW="152268" imgH="164957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" y="1224"/>
                            <a:ext cx="1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54" name="Object 20">
                <a:extLst>
                  <a:ext uri="{FF2B5EF4-FFF2-40B4-BE49-F238E27FC236}">
                    <a16:creationId xmlns:a16="http://schemas.microsoft.com/office/drawing/2014/main" id="{0EFA59F4-C1D8-4158-B7A0-7B90D639BD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1" y="1226"/>
              <a:ext cx="16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2" name="Equation" r:id="rId7" imgW="152268" imgH="164957" progId="Equation.3">
                      <p:embed/>
                    </p:oleObj>
                  </mc:Choice>
                  <mc:Fallback>
                    <p:oleObj name="Equation" r:id="rId7" imgW="152268" imgH="164957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1" y="1226"/>
                            <a:ext cx="166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55" name="Object 7">
                <a:extLst>
                  <a:ext uri="{FF2B5EF4-FFF2-40B4-BE49-F238E27FC236}">
                    <a16:creationId xmlns:a16="http://schemas.microsoft.com/office/drawing/2014/main" id="{2DFA680C-1F97-4FCD-B87B-9A2ECCE5BB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4" y="1796"/>
              <a:ext cx="151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3" name="Equation" r:id="rId9" imgW="139579" imgH="215713" progId="Equation.3">
                      <p:embed/>
                    </p:oleObj>
                  </mc:Choice>
                  <mc:Fallback>
                    <p:oleObj name="Equation" r:id="rId9" imgW="139579" imgH="215713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4" y="1796"/>
                            <a:ext cx="15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56" name="Line 8">
                <a:extLst>
                  <a:ext uri="{FF2B5EF4-FFF2-40B4-BE49-F238E27FC236}">
                    <a16:creationId xmlns:a16="http://schemas.microsoft.com/office/drawing/2014/main" id="{54FB6B01-1FD6-44A0-9352-A960CE4DD4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6" y="1056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9857" name="Line 9">
                <a:extLst>
                  <a:ext uri="{FF2B5EF4-FFF2-40B4-BE49-F238E27FC236}">
                    <a16:creationId xmlns:a16="http://schemas.microsoft.com/office/drawing/2014/main" id="{3B8DA981-8099-445E-A63B-86CF5EB568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6" y="168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9858" name="Rectangle 10">
                <a:extLst>
                  <a:ext uri="{FF2B5EF4-FFF2-40B4-BE49-F238E27FC236}">
                    <a16:creationId xmlns:a16="http://schemas.microsoft.com/office/drawing/2014/main" id="{271AE75E-093C-43F7-BE17-A18BCD00E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440"/>
                <a:ext cx="768" cy="7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9859" name="Object 11">
                <a:extLst>
                  <a:ext uri="{FF2B5EF4-FFF2-40B4-BE49-F238E27FC236}">
                    <a16:creationId xmlns:a16="http://schemas.microsoft.com/office/drawing/2014/main" id="{DE4ED0B5-5940-4719-9589-63BDEFEB47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64" y="2195"/>
              <a:ext cx="16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4" name="Equation" r:id="rId11" imgW="152202" imgH="177569" progId="Equation.3">
                      <p:embed/>
                    </p:oleObj>
                  </mc:Choice>
                  <mc:Fallback>
                    <p:oleObj name="Equation" r:id="rId11" imgW="152202" imgH="177569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195"/>
                            <a:ext cx="16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60" name="Object 12">
                <a:extLst>
                  <a:ext uri="{FF2B5EF4-FFF2-40B4-BE49-F238E27FC236}">
                    <a16:creationId xmlns:a16="http://schemas.microsoft.com/office/drawing/2014/main" id="{FA8FB42D-EC3D-4711-A737-87D7EC1DBC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1" y="2199"/>
              <a:ext cx="17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5" name="Equation" r:id="rId13" imgW="164885" imgH="164885" progId="Equation.3">
                      <p:embed/>
                    </p:oleObj>
                  </mc:Choice>
                  <mc:Fallback>
                    <p:oleObj name="Equation" r:id="rId13" imgW="164885" imgH="16488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1" y="2199"/>
                            <a:ext cx="17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61" name="Line 13">
                <a:extLst>
                  <a:ext uri="{FF2B5EF4-FFF2-40B4-BE49-F238E27FC236}">
                    <a16:creationId xmlns:a16="http://schemas.microsoft.com/office/drawing/2014/main" id="{C641EDFB-4DFB-4B02-9F06-BD937188E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8" y="2592"/>
                <a:ext cx="9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9862" name="Line 14">
                <a:extLst>
                  <a:ext uri="{FF2B5EF4-FFF2-40B4-BE49-F238E27FC236}">
                    <a16:creationId xmlns:a16="http://schemas.microsoft.com/office/drawing/2014/main" id="{9DC210C7-E49E-43F3-8E37-6BABD56CE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67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63" name="Object 15">
                <a:extLst>
                  <a:ext uri="{FF2B5EF4-FFF2-40B4-BE49-F238E27FC236}">
                    <a16:creationId xmlns:a16="http://schemas.microsoft.com/office/drawing/2014/main" id="{83D1CD55-4069-40B1-B132-A7A0F21AED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593"/>
              <a:ext cx="137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6" name="Equation" r:id="rId15" imgW="126725" imgH="177415" progId="Equation.3">
                      <p:embed/>
                    </p:oleObj>
                  </mc:Choice>
                  <mc:Fallback>
                    <p:oleObj name="Equation" r:id="rId15" imgW="126725" imgH="17741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593"/>
                            <a:ext cx="137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64" name="Object 16">
                <a:extLst>
                  <a:ext uri="{FF2B5EF4-FFF2-40B4-BE49-F238E27FC236}">
                    <a16:creationId xmlns:a16="http://schemas.microsoft.com/office/drawing/2014/main" id="{A12B73C5-6A41-4054-A44B-15DCD37416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1" y="1584"/>
              <a:ext cx="137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7" name="Equation" r:id="rId17" imgW="126835" imgH="139518" progId="Equation.3">
                      <p:embed/>
                    </p:oleObj>
                  </mc:Choice>
                  <mc:Fallback>
                    <p:oleObj name="Equation" r:id="rId17" imgW="126835" imgH="13951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1584"/>
                            <a:ext cx="137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65" name="Line 17">
                <a:extLst>
                  <a:ext uri="{FF2B5EF4-FFF2-40B4-BE49-F238E27FC236}">
                    <a16:creationId xmlns:a16="http://schemas.microsoft.com/office/drawing/2014/main" id="{7620BC4A-580A-4084-A610-C1C9B95788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15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66" name="Object 18">
                <a:extLst>
                  <a:ext uri="{FF2B5EF4-FFF2-40B4-BE49-F238E27FC236}">
                    <a16:creationId xmlns:a16="http://schemas.microsoft.com/office/drawing/2014/main" id="{32A772E4-FF6F-4D83-8685-19810390D8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496"/>
              <a:ext cx="17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8" name="Equation" r:id="rId19" imgW="164885" imgH="215619" progId="Equation.3">
                      <p:embed/>
                    </p:oleObj>
                  </mc:Choice>
                  <mc:Fallback>
                    <p:oleObj name="Equation" r:id="rId19" imgW="164885" imgH="21561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496"/>
                            <a:ext cx="178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4" name="Group 20">
              <a:extLst>
                <a:ext uri="{FF2B5EF4-FFF2-40B4-BE49-F238E27FC236}">
                  <a16:creationId xmlns:a16="http://schemas.microsoft.com/office/drawing/2014/main" id="{3A585B3F-6EDE-4147-B270-003D8F6D39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0" y="1240"/>
              <a:ext cx="394" cy="280"/>
              <a:chOff x="4262" y="1592"/>
              <a:chExt cx="394" cy="280"/>
            </a:xfrm>
          </p:grpSpPr>
          <p:sp>
            <p:nvSpPr>
              <p:cNvPr id="119851" name="Line 21">
                <a:extLst>
                  <a:ext uri="{FF2B5EF4-FFF2-40B4-BE49-F238E27FC236}">
                    <a16:creationId xmlns:a16="http://schemas.microsoft.com/office/drawing/2014/main" id="{0EF348A0-7691-4DD5-9EFE-26050CB14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52" name="Object 22">
                <a:extLst>
                  <a:ext uri="{FF2B5EF4-FFF2-40B4-BE49-F238E27FC236}">
                    <a16:creationId xmlns:a16="http://schemas.microsoft.com/office/drawing/2014/main" id="{2A4E6192-D238-43E9-9DEE-07B9015CD0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2" y="1592"/>
              <a:ext cx="17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69" name="Equation" r:id="rId21" imgW="164957" imgH="253780" progId="Equation.DSMT4">
                      <p:embed/>
                    </p:oleObj>
                  </mc:Choice>
                  <mc:Fallback>
                    <p:oleObj name="Equation" r:id="rId21" imgW="164957" imgH="2537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2" y="1592"/>
                            <a:ext cx="17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5" name="Group 23">
              <a:extLst>
                <a:ext uri="{FF2B5EF4-FFF2-40B4-BE49-F238E27FC236}">
                  <a16:creationId xmlns:a16="http://schemas.microsoft.com/office/drawing/2014/main" id="{0072DDF4-FEE7-4696-AB3C-BA7BB185E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2" y="760"/>
              <a:ext cx="240" cy="336"/>
              <a:chOff x="4800" y="1104"/>
              <a:chExt cx="240" cy="336"/>
            </a:xfrm>
          </p:grpSpPr>
          <p:sp>
            <p:nvSpPr>
              <p:cNvPr id="119849" name="Line 24">
                <a:extLst>
                  <a:ext uri="{FF2B5EF4-FFF2-40B4-BE49-F238E27FC236}">
                    <a16:creationId xmlns:a16="http://schemas.microsoft.com/office/drawing/2014/main" id="{752D9F7C-9F53-418F-811D-3DB7F8868C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12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50" name="Object 25">
                <a:extLst>
                  <a:ext uri="{FF2B5EF4-FFF2-40B4-BE49-F238E27FC236}">
                    <a16:creationId xmlns:a16="http://schemas.microsoft.com/office/drawing/2014/main" id="{749AEDBB-54F3-4414-ADEC-CA32FCA262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1104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70" name="Equation" r:id="rId23" imgW="177569" imgH="253670" progId="Equation.DSMT4">
                      <p:embed/>
                    </p:oleObj>
                  </mc:Choice>
                  <mc:Fallback>
                    <p:oleObj name="Equation" r:id="rId23" imgW="177569" imgH="25367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104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6" name="Group 26">
              <a:extLst>
                <a:ext uri="{FF2B5EF4-FFF2-40B4-BE49-F238E27FC236}">
                  <a16:creationId xmlns:a16="http://schemas.microsoft.com/office/drawing/2014/main" id="{044F82C7-92ED-4F7E-9844-7A6CAA416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6" y="1520"/>
              <a:ext cx="242" cy="312"/>
              <a:chOff x="5424" y="1824"/>
              <a:chExt cx="242" cy="312"/>
            </a:xfrm>
          </p:grpSpPr>
          <p:sp>
            <p:nvSpPr>
              <p:cNvPr id="119847" name="Line 27">
                <a:extLst>
                  <a:ext uri="{FF2B5EF4-FFF2-40B4-BE49-F238E27FC236}">
                    <a16:creationId xmlns:a16="http://schemas.microsoft.com/office/drawing/2014/main" id="{2479843E-99E8-4723-A3C8-939AAF7DE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18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19848" name="Object 28">
                <a:extLst>
                  <a:ext uri="{FF2B5EF4-FFF2-40B4-BE49-F238E27FC236}">
                    <a16:creationId xmlns:a16="http://schemas.microsoft.com/office/drawing/2014/main" id="{F203F6D2-2F7F-4A57-BD92-A44FFF2B60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75" y="1859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71" name="Equation" r:id="rId25" imgW="177569" imgH="253670" progId="Equation.DSMT4">
                      <p:embed/>
                    </p:oleObj>
                  </mc:Choice>
                  <mc:Fallback>
                    <p:oleObj name="Equation" r:id="rId25" imgW="177569" imgH="25367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5" y="1859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837" name="Group 29">
              <a:extLst>
                <a:ext uri="{FF2B5EF4-FFF2-40B4-BE49-F238E27FC236}">
                  <a16:creationId xmlns:a16="http://schemas.microsoft.com/office/drawing/2014/main" id="{E129366D-3087-4404-9983-D3570BF8D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2" y="1872"/>
              <a:ext cx="237" cy="309"/>
              <a:chOff x="5040" y="2208"/>
              <a:chExt cx="237" cy="309"/>
            </a:xfrm>
          </p:grpSpPr>
          <p:graphicFrame>
            <p:nvGraphicFramePr>
              <p:cNvPr id="119845" name="Object 30">
                <a:extLst>
                  <a:ext uri="{FF2B5EF4-FFF2-40B4-BE49-F238E27FC236}">
                    <a16:creationId xmlns:a16="http://schemas.microsoft.com/office/drawing/2014/main" id="{08DFD960-CD06-41CC-A2CE-D56DF4039F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5" y="2240"/>
              <a:ext cx="192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72" name="Equation" r:id="rId27" imgW="177569" imgH="253670" progId="Equation.DSMT4">
                      <p:embed/>
                    </p:oleObj>
                  </mc:Choice>
                  <mc:Fallback>
                    <p:oleObj name="Equation" r:id="rId27" imgW="177569" imgH="25367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5" y="2240"/>
                            <a:ext cx="192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846" name="Line 31">
                <a:extLst>
                  <a:ext uri="{FF2B5EF4-FFF2-40B4-BE49-F238E27FC236}">
                    <a16:creationId xmlns:a16="http://schemas.microsoft.com/office/drawing/2014/main" id="{AA8771FC-1ACC-4E0B-94B7-E41A1D1EC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2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19838" name="Group 32">
              <a:extLst>
                <a:ext uri="{FF2B5EF4-FFF2-40B4-BE49-F238E27FC236}">
                  <a16:creationId xmlns:a16="http://schemas.microsoft.com/office/drawing/2014/main" id="{6B5FB72F-6356-44DE-BB6A-919BE46997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1200"/>
              <a:ext cx="162" cy="348"/>
              <a:chOff x="4824" y="1824"/>
              <a:chExt cx="162" cy="348"/>
            </a:xfrm>
          </p:grpSpPr>
          <p:grpSp>
            <p:nvGrpSpPr>
              <p:cNvPr id="119839" name="Group 33">
                <a:extLst>
                  <a:ext uri="{FF2B5EF4-FFF2-40B4-BE49-F238E27FC236}">
                    <a16:creationId xmlns:a16="http://schemas.microsoft.com/office/drawing/2014/main" id="{9D611B0C-97E2-4677-A67D-4F2758076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2" y="1824"/>
                <a:ext cx="144" cy="144"/>
                <a:chOff x="4656" y="3312"/>
                <a:chExt cx="144" cy="144"/>
              </a:xfrm>
            </p:grpSpPr>
            <p:sp>
              <p:nvSpPr>
                <p:cNvPr id="119841" name="Oval 34">
                  <a:extLst>
                    <a:ext uri="{FF2B5EF4-FFF2-40B4-BE49-F238E27FC236}">
                      <a16:creationId xmlns:a16="http://schemas.microsoft.com/office/drawing/2014/main" id="{1F32CFF3-DA2A-40D7-A7E4-C84E8CC470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6" y="3312"/>
                  <a:ext cx="144" cy="1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19842" name="Group 35">
                  <a:extLst>
                    <a:ext uri="{FF2B5EF4-FFF2-40B4-BE49-F238E27FC236}">
                      <a16:creationId xmlns:a16="http://schemas.microsoft.com/office/drawing/2014/main" id="{FB2D1BAF-AF44-40A7-985E-4F92A7E575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700000">
                  <a:off x="4680" y="3332"/>
                  <a:ext cx="96" cy="96"/>
                  <a:chOff x="3022" y="2736"/>
                  <a:chExt cx="96" cy="96"/>
                </a:xfrm>
              </p:grpSpPr>
              <p:sp>
                <p:nvSpPr>
                  <p:cNvPr id="119843" name="Line 36">
                    <a:extLst>
                      <a:ext uri="{FF2B5EF4-FFF2-40B4-BE49-F238E27FC236}">
                        <a16:creationId xmlns:a16="http://schemas.microsoft.com/office/drawing/2014/main" id="{10ACCB9B-9E12-4058-A8CD-D07191992F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19844" name="Line 37">
                    <a:extLst>
                      <a:ext uri="{FF2B5EF4-FFF2-40B4-BE49-F238E27FC236}">
                        <a16:creationId xmlns:a16="http://schemas.microsoft.com/office/drawing/2014/main" id="{FADF795D-4F4B-4B99-B100-CCC90E5EF5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graphicFrame>
            <p:nvGraphicFramePr>
              <p:cNvPr id="119840" name="Object 6">
                <a:extLst>
                  <a:ext uri="{FF2B5EF4-FFF2-40B4-BE49-F238E27FC236}">
                    <a16:creationId xmlns:a16="http://schemas.microsoft.com/office/drawing/2014/main" id="{E99D7697-3840-49F1-8274-00063BBD15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1952"/>
              <a:ext cx="16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73" name="Equation" r:id="rId29" imgW="152268" imgH="203024" progId="Equation.DSMT4">
                      <p:embed/>
                    </p:oleObj>
                  </mc:Choice>
                  <mc:Fallback>
                    <p:oleObj name="Equation" r:id="rId29" imgW="152268" imgH="203024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952"/>
                            <a:ext cx="16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3417" name="Object 57">
            <a:extLst>
              <a:ext uri="{FF2B5EF4-FFF2-40B4-BE49-F238E27FC236}">
                <a16:creationId xmlns:a16="http://schemas.microsoft.com/office/drawing/2014/main" id="{7C6E9A9D-5677-45E4-80BA-6C28D9A22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066800"/>
          <a:ext cx="1498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4" name="Equation" r:id="rId31" imgW="825500" imgH="228600" progId="Equation.DSMT4">
                  <p:embed/>
                </p:oleObj>
              </mc:Choice>
              <mc:Fallback>
                <p:oleObj name="Equation" r:id="rId31" imgW="8255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1498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8" name="Object 58">
            <a:extLst>
              <a:ext uri="{FF2B5EF4-FFF2-40B4-BE49-F238E27FC236}">
                <a16:creationId xmlns:a16="http://schemas.microsoft.com/office/drawing/2014/main" id="{174F3957-857A-4660-A9C0-0D6FCB873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990600"/>
          <a:ext cx="26670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5" name="Equation" r:id="rId33" imgW="1473200" imgH="622300" progId="Equation.DSMT4">
                  <p:embed/>
                </p:oleObj>
              </mc:Choice>
              <mc:Fallback>
                <p:oleObj name="Equation" r:id="rId33" imgW="1473200" imgH="622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26670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9" name="Text Box 59">
            <a:extLst>
              <a:ext uri="{FF2B5EF4-FFF2-40B4-BE49-F238E27FC236}">
                <a16:creationId xmlns:a16="http://schemas.microsoft.com/office/drawing/2014/main" id="{1E36C67A-E757-43B4-8630-B468C7897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64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43420" name="Object 60">
            <a:extLst>
              <a:ext uri="{FF2B5EF4-FFF2-40B4-BE49-F238E27FC236}">
                <a16:creationId xmlns:a16="http://schemas.microsoft.com/office/drawing/2014/main" id="{3526F109-82A0-4C29-A1FE-DC9F43F1F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981200"/>
          <a:ext cx="4495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6" name="Equation" r:id="rId35" imgW="2311400" imgH="419100" progId="Equation.DSMT4">
                  <p:embed/>
                </p:oleObj>
              </mc:Choice>
              <mc:Fallback>
                <p:oleObj name="Equation" r:id="rId35" imgW="2311400" imgH="4191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4958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3" name="Object 63">
            <a:extLst>
              <a:ext uri="{FF2B5EF4-FFF2-40B4-BE49-F238E27FC236}">
                <a16:creationId xmlns:a16="http://schemas.microsoft.com/office/drawing/2014/main" id="{B5D1DE8D-D188-4CFB-BF5D-C7D1D9C4A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895600"/>
          <a:ext cx="3786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7" name="Equation" r:id="rId37" imgW="2108200" imgH="279400" progId="Equation.DSMT4">
                  <p:embed/>
                </p:oleObj>
              </mc:Choice>
              <mc:Fallback>
                <p:oleObj name="Equation" r:id="rId37" imgW="2108200" imgH="279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3786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4" name="Text Box 64">
            <a:extLst>
              <a:ext uri="{FF2B5EF4-FFF2-40B4-BE49-F238E27FC236}">
                <a16:creationId xmlns:a16="http://schemas.microsoft.com/office/drawing/2014/main" id="{52AEE9A6-AC13-48A4-8305-2F528CCCB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00"/>
            <a:ext cx="620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b) Công của lực từ khi khung quay xung quanh trục của nó:</a:t>
            </a:r>
          </a:p>
        </p:txBody>
      </p:sp>
      <p:grpSp>
        <p:nvGrpSpPr>
          <p:cNvPr id="11" name="Group 76">
            <a:extLst>
              <a:ext uri="{FF2B5EF4-FFF2-40B4-BE49-F238E27FC236}">
                <a16:creationId xmlns:a16="http://schemas.microsoft.com/office/drawing/2014/main" id="{C002CF7F-35F5-434F-A98F-80E82936503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43400"/>
            <a:ext cx="5321300" cy="419100"/>
            <a:chOff x="440" y="2984"/>
            <a:chExt cx="3352" cy="264"/>
          </a:xfrm>
        </p:grpSpPr>
        <p:sp>
          <p:nvSpPr>
            <p:cNvPr id="119830" name="Text Box 71">
              <a:extLst>
                <a:ext uri="{FF2B5EF4-FFF2-40B4-BE49-F238E27FC236}">
                  <a16:creationId xmlns:a16="http://schemas.microsoft.com/office/drawing/2014/main" id="{3B501D5D-18DF-41A6-844E-5CFF358AD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999"/>
              <a:ext cx="3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là từ thông qua khung ở vị trí ban đầu (             )</a:t>
              </a:r>
            </a:p>
          </p:txBody>
        </p:sp>
        <p:graphicFrame>
          <p:nvGraphicFramePr>
            <p:cNvPr id="119831" name="Object 72">
              <a:extLst>
                <a:ext uri="{FF2B5EF4-FFF2-40B4-BE49-F238E27FC236}">
                  <a16:creationId xmlns:a16="http://schemas.microsoft.com/office/drawing/2014/main" id="{01FA0F46-56EF-499D-BD1A-B29BFB843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" y="3008"/>
            <a:ext cx="21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78" name="Equation" r:id="rId39" imgW="203112" imgH="228501" progId="Equation.DSMT4">
                    <p:embed/>
                  </p:oleObj>
                </mc:Choice>
                <mc:Fallback>
                  <p:oleObj name="Equation" r:id="rId39" imgW="203112" imgH="228501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008"/>
                          <a:ext cx="21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32" name="Object 75">
              <a:extLst>
                <a:ext uri="{FF2B5EF4-FFF2-40B4-BE49-F238E27FC236}">
                  <a16:creationId xmlns:a16="http://schemas.microsoft.com/office/drawing/2014/main" id="{C647A78F-4125-4BBE-BE49-911657AAA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984"/>
            <a:ext cx="52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79" name="Equation" r:id="rId41" imgW="482181" imgH="215713" progId="Equation.DSMT4">
                    <p:embed/>
                  </p:oleObj>
                </mc:Choice>
                <mc:Fallback>
                  <p:oleObj name="Equation" r:id="rId41" imgW="482181" imgH="215713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984"/>
                          <a:ext cx="52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1">
            <a:extLst>
              <a:ext uri="{FF2B5EF4-FFF2-40B4-BE49-F238E27FC236}">
                <a16:creationId xmlns:a16="http://schemas.microsoft.com/office/drawing/2014/main" id="{994105F3-E139-4ED3-88B6-7B36BB7FFE9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876800"/>
            <a:ext cx="4821238" cy="395288"/>
            <a:chOff x="426" y="3375"/>
            <a:chExt cx="3037" cy="249"/>
          </a:xfrm>
        </p:grpSpPr>
        <p:sp>
          <p:nvSpPr>
            <p:cNvPr id="119828" name="Text Box 78">
              <a:extLst>
                <a:ext uri="{FF2B5EF4-FFF2-40B4-BE49-F238E27FC236}">
                  <a16:creationId xmlns:a16="http://schemas.microsoft.com/office/drawing/2014/main" id="{024CD9DA-E227-4E55-A33C-128C9B570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" y="3375"/>
              <a:ext cx="28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là từ thông qua khung khi khung quay 180</a:t>
              </a:r>
              <a:r>
                <a:rPr lang="en-US" altLang="vi-VN" sz="1800" baseline="30000">
                  <a:solidFill>
                    <a:srgbClr val="000000"/>
                  </a:solidFill>
                </a:rPr>
                <a:t>0</a:t>
              </a:r>
              <a:endParaRPr lang="en-US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9829" name="Object 79">
              <a:extLst>
                <a:ext uri="{FF2B5EF4-FFF2-40B4-BE49-F238E27FC236}">
                  <a16:creationId xmlns:a16="http://schemas.microsoft.com/office/drawing/2014/main" id="{961B85A0-D446-453C-B0FF-7E295CF2B9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" y="3384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80" name="Equation" r:id="rId43" imgW="215806" imgH="228501" progId="Equation.DSMT4">
                    <p:embed/>
                  </p:oleObj>
                </mc:Choice>
                <mc:Fallback>
                  <p:oleObj name="Equation" r:id="rId43" imgW="215806" imgH="228501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3384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2" name="Object 82">
            <a:extLst>
              <a:ext uri="{FF2B5EF4-FFF2-40B4-BE49-F238E27FC236}">
                <a16:creationId xmlns:a16="http://schemas.microsoft.com/office/drawing/2014/main" id="{6165AE6B-BA27-4ED9-B45E-8DB40DAE0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648200"/>
          <a:ext cx="1066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1" name="Equation" r:id="rId45" imgW="622030" imgH="228501" progId="Equation.DSMT4">
                  <p:embed/>
                </p:oleObj>
              </mc:Choice>
              <mc:Fallback>
                <p:oleObj name="Equation" r:id="rId45" imgW="622030" imgH="22850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48200"/>
                        <a:ext cx="1066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3" name="Rectangle 83">
            <a:extLst>
              <a:ext uri="{FF2B5EF4-FFF2-40B4-BE49-F238E27FC236}">
                <a16:creationId xmlns:a16="http://schemas.microsoft.com/office/drawing/2014/main" id="{34EAA8E4-03C3-477B-8C8D-BA04F2673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410200"/>
            <a:ext cx="6199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Công cần thiết để quay khung 180</a:t>
            </a:r>
            <a:r>
              <a:rPr lang="en-US" altLang="vi-VN" sz="1800" baseline="30000">
                <a:solidFill>
                  <a:srgbClr val="000000"/>
                </a:solidFill>
              </a:rPr>
              <a:t>0</a:t>
            </a:r>
            <a:r>
              <a:rPr lang="en-US" altLang="vi-VN" sz="1800">
                <a:solidFill>
                  <a:srgbClr val="000000"/>
                </a:solidFill>
              </a:rPr>
              <a:t> xung quanh trục của nó</a:t>
            </a:r>
          </a:p>
        </p:txBody>
      </p:sp>
      <p:graphicFrame>
        <p:nvGraphicFramePr>
          <p:cNvPr id="143444" name="Object 84">
            <a:extLst>
              <a:ext uri="{FF2B5EF4-FFF2-40B4-BE49-F238E27FC236}">
                <a16:creationId xmlns:a16="http://schemas.microsoft.com/office/drawing/2014/main" id="{0112C47D-0AE5-4ACE-88DA-3FF35B2E0CEE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19800" y="4419600"/>
          <a:ext cx="69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2" name="Equation" r:id="rId47" imgW="381000" imgH="457200" progId="Equation.DSMT4">
                  <p:embed/>
                </p:oleObj>
              </mc:Choice>
              <mc:Fallback>
                <p:oleObj name="Equation" r:id="rId47" imgW="3810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19600"/>
                        <a:ext cx="69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8" name="Text Box 88">
            <a:extLst>
              <a:ext uri="{FF2B5EF4-FFF2-40B4-BE49-F238E27FC236}">
                <a16:creationId xmlns:a16="http://schemas.microsoft.com/office/drawing/2014/main" id="{CE4C9E70-102A-4729-8673-96288FB33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668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143449" name="Object 89">
            <a:extLst>
              <a:ext uri="{FF2B5EF4-FFF2-40B4-BE49-F238E27FC236}">
                <a16:creationId xmlns:a16="http://schemas.microsoft.com/office/drawing/2014/main" id="{C095D186-BD81-46C4-B8AD-47DFBB508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9817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3" name="Equation" r:id="rId49" imgW="863225" imgH="228501" progId="Equation.DSMT4">
                  <p:embed/>
                </p:oleObj>
              </mc:Choice>
              <mc:Fallback>
                <p:oleObj name="Equation" r:id="rId49" imgW="863225" imgH="228501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817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2" name="Object 92">
            <a:extLst>
              <a:ext uri="{FF2B5EF4-FFF2-40B4-BE49-F238E27FC236}">
                <a16:creationId xmlns:a16="http://schemas.microsoft.com/office/drawing/2014/main" id="{115B7689-C0E5-4494-84B1-58BA9243F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911600"/>
          <a:ext cx="1752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4" name="Equation" r:id="rId51" imgW="1016000" imgH="228600" progId="Equation.DSMT4">
                  <p:embed/>
                </p:oleObj>
              </mc:Choice>
              <mc:Fallback>
                <p:oleObj name="Equation" r:id="rId51" imgW="1016000" imgH="2286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11600"/>
                        <a:ext cx="1752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9" grpId="0"/>
      <p:bldP spid="143419" grpId="0"/>
      <p:bldP spid="143424" grpId="0"/>
      <p:bldP spid="143443" grpId="0"/>
      <p:bldP spid="1434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834" name="Group 45">
            <a:extLst>
              <a:ext uri="{FF2B5EF4-FFF2-40B4-BE49-F238E27FC236}">
                <a16:creationId xmlns:a16="http://schemas.microsoft.com/office/drawing/2014/main" id="{91C912E1-DF0C-49C5-85B4-2E2928DB5B3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990600"/>
            <a:ext cx="2717800" cy="3505200"/>
            <a:chOff x="3936" y="624"/>
            <a:chExt cx="1712" cy="2208"/>
          </a:xfrm>
        </p:grpSpPr>
        <p:grpSp>
          <p:nvGrpSpPr>
            <p:cNvPr id="120869" name="Group 4">
              <a:extLst>
                <a:ext uri="{FF2B5EF4-FFF2-40B4-BE49-F238E27FC236}">
                  <a16:creationId xmlns:a16="http://schemas.microsoft.com/office/drawing/2014/main" id="{8FE562FE-206C-4E41-91B0-F8111DD86E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624"/>
              <a:ext cx="1614" cy="2208"/>
              <a:chOff x="3954" y="672"/>
              <a:chExt cx="1614" cy="2208"/>
            </a:xfrm>
          </p:grpSpPr>
          <p:graphicFrame>
            <p:nvGraphicFramePr>
              <p:cNvPr id="120889" name="Object 21">
                <a:extLst>
                  <a:ext uri="{FF2B5EF4-FFF2-40B4-BE49-F238E27FC236}">
                    <a16:creationId xmlns:a16="http://schemas.microsoft.com/office/drawing/2014/main" id="{E5A21450-3E47-41A0-8771-440AE1B7D2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7" y="1224"/>
              <a:ext cx="16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98" name="Equation" r:id="rId3" imgW="152268" imgH="164957" progId="Equation.3">
                      <p:embed/>
                    </p:oleObj>
                  </mc:Choice>
                  <mc:Fallback>
                    <p:oleObj name="Equation" r:id="rId3" imgW="152268" imgH="164957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" y="1224"/>
                            <a:ext cx="1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90" name="Object 22">
                <a:extLst>
                  <a:ext uri="{FF2B5EF4-FFF2-40B4-BE49-F238E27FC236}">
                    <a16:creationId xmlns:a16="http://schemas.microsoft.com/office/drawing/2014/main" id="{0CA458FA-1709-4ACB-B6BF-D7CB291152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1" y="1226"/>
              <a:ext cx="166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99" name="Equation" r:id="rId5" imgW="152268" imgH="164957" progId="Equation.3">
                      <p:embed/>
                    </p:oleObj>
                  </mc:Choice>
                  <mc:Fallback>
                    <p:oleObj name="Equation" r:id="rId5" imgW="152268" imgH="164957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1" y="1226"/>
                            <a:ext cx="166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91" name="Object 7">
                <a:extLst>
                  <a:ext uri="{FF2B5EF4-FFF2-40B4-BE49-F238E27FC236}">
                    <a16:creationId xmlns:a16="http://schemas.microsoft.com/office/drawing/2014/main" id="{062B346D-2187-428D-8D82-F6E15301B5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4" y="1796"/>
              <a:ext cx="151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0" name="Equation" r:id="rId7" imgW="139579" imgH="215713" progId="Equation.3">
                      <p:embed/>
                    </p:oleObj>
                  </mc:Choice>
                  <mc:Fallback>
                    <p:oleObj name="Equation" r:id="rId7" imgW="139579" imgH="215713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4" y="1796"/>
                            <a:ext cx="151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92" name="Line 8">
                <a:extLst>
                  <a:ext uri="{FF2B5EF4-FFF2-40B4-BE49-F238E27FC236}">
                    <a16:creationId xmlns:a16="http://schemas.microsoft.com/office/drawing/2014/main" id="{85BDC024-9510-427C-BF8E-6981DBF5D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6" y="1056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0893" name="Line 9">
                <a:extLst>
                  <a:ext uri="{FF2B5EF4-FFF2-40B4-BE49-F238E27FC236}">
                    <a16:creationId xmlns:a16="http://schemas.microsoft.com/office/drawing/2014/main" id="{BCCD6F9D-0F49-4848-9120-8D10104F0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6" y="168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0894" name="Rectangle 10">
                <a:extLst>
                  <a:ext uri="{FF2B5EF4-FFF2-40B4-BE49-F238E27FC236}">
                    <a16:creationId xmlns:a16="http://schemas.microsoft.com/office/drawing/2014/main" id="{2520A8EE-068A-4B2D-9706-1713AB446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1440"/>
                <a:ext cx="768" cy="7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0895" name="Object 11">
                <a:extLst>
                  <a:ext uri="{FF2B5EF4-FFF2-40B4-BE49-F238E27FC236}">
                    <a16:creationId xmlns:a16="http://schemas.microsoft.com/office/drawing/2014/main" id="{63A7D74E-7C27-474B-AD40-77E92295A6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64" y="2195"/>
              <a:ext cx="164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1" name="Equation" r:id="rId9" imgW="152202" imgH="177569" progId="Equation.3">
                      <p:embed/>
                    </p:oleObj>
                  </mc:Choice>
                  <mc:Fallback>
                    <p:oleObj name="Equation" r:id="rId9" imgW="152202" imgH="177569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195"/>
                            <a:ext cx="164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96" name="Object 12">
                <a:extLst>
                  <a:ext uri="{FF2B5EF4-FFF2-40B4-BE49-F238E27FC236}">
                    <a16:creationId xmlns:a16="http://schemas.microsoft.com/office/drawing/2014/main" id="{E2EC35BD-A966-43F6-9B67-A9B52C93FC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1" y="2199"/>
              <a:ext cx="17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2" name="Equation" r:id="rId11" imgW="164885" imgH="164885" progId="Equation.3">
                      <p:embed/>
                    </p:oleObj>
                  </mc:Choice>
                  <mc:Fallback>
                    <p:oleObj name="Equation" r:id="rId11" imgW="164885" imgH="16488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1" y="2199"/>
                            <a:ext cx="177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97" name="Line 13">
                <a:extLst>
                  <a:ext uri="{FF2B5EF4-FFF2-40B4-BE49-F238E27FC236}">
                    <a16:creationId xmlns:a16="http://schemas.microsoft.com/office/drawing/2014/main" id="{E194F938-059B-4BD5-AE63-FB36FFD26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8" y="2592"/>
                <a:ext cx="9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0898" name="Line 14">
                <a:extLst>
                  <a:ext uri="{FF2B5EF4-FFF2-40B4-BE49-F238E27FC236}">
                    <a16:creationId xmlns:a16="http://schemas.microsoft.com/office/drawing/2014/main" id="{0D23DB0D-0684-4970-B53B-1D97CF4A3B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672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99" name="Object 15">
                <a:extLst>
                  <a:ext uri="{FF2B5EF4-FFF2-40B4-BE49-F238E27FC236}">
                    <a16:creationId xmlns:a16="http://schemas.microsoft.com/office/drawing/2014/main" id="{738DFAEB-342D-43DD-9732-C86791674B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593"/>
              <a:ext cx="137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3" name="Equation" r:id="rId13" imgW="126725" imgH="177415" progId="Equation.3">
                      <p:embed/>
                    </p:oleObj>
                  </mc:Choice>
                  <mc:Fallback>
                    <p:oleObj name="Equation" r:id="rId13" imgW="126725" imgH="177415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593"/>
                            <a:ext cx="137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900" name="Object 16">
                <a:extLst>
                  <a:ext uri="{FF2B5EF4-FFF2-40B4-BE49-F238E27FC236}">
                    <a16:creationId xmlns:a16="http://schemas.microsoft.com/office/drawing/2014/main" id="{E82AD512-9237-47B3-89BB-93AA9F1CE6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31" y="1584"/>
              <a:ext cx="137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4" name="Equation" r:id="rId15" imgW="126835" imgH="139518" progId="Equation.3">
                      <p:embed/>
                    </p:oleObj>
                  </mc:Choice>
                  <mc:Fallback>
                    <p:oleObj name="Equation" r:id="rId15" imgW="126835" imgH="13951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1" y="1584"/>
                            <a:ext cx="137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901" name="Line 17">
                <a:extLst>
                  <a:ext uri="{FF2B5EF4-FFF2-40B4-BE49-F238E27FC236}">
                    <a16:creationId xmlns:a16="http://schemas.microsoft.com/office/drawing/2014/main" id="{247F1A0F-13AC-47DC-A22F-4C8EEFF72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15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902" name="Object 18">
                <a:extLst>
                  <a:ext uri="{FF2B5EF4-FFF2-40B4-BE49-F238E27FC236}">
                    <a16:creationId xmlns:a16="http://schemas.microsoft.com/office/drawing/2014/main" id="{C9C9525A-5729-4A59-9F80-6715E506DB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496"/>
              <a:ext cx="17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5" name="Equation" r:id="rId17" imgW="164885" imgH="215619" progId="Equation.3">
                      <p:embed/>
                    </p:oleObj>
                  </mc:Choice>
                  <mc:Fallback>
                    <p:oleObj name="Equation" r:id="rId17" imgW="164885" imgH="21561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496"/>
                            <a:ext cx="178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0" name="Group 19">
              <a:extLst>
                <a:ext uri="{FF2B5EF4-FFF2-40B4-BE49-F238E27FC236}">
                  <a16:creationId xmlns:a16="http://schemas.microsoft.com/office/drawing/2014/main" id="{5EA98B24-DB05-4687-8A63-08918A6E22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0" y="1528"/>
              <a:ext cx="394" cy="280"/>
              <a:chOff x="4262" y="1592"/>
              <a:chExt cx="394" cy="280"/>
            </a:xfrm>
          </p:grpSpPr>
          <p:sp>
            <p:nvSpPr>
              <p:cNvPr id="120887" name="Line 20">
                <a:extLst>
                  <a:ext uri="{FF2B5EF4-FFF2-40B4-BE49-F238E27FC236}">
                    <a16:creationId xmlns:a16="http://schemas.microsoft.com/office/drawing/2014/main" id="{2FD1BF30-1FA9-4B73-8A59-0D929AD9BF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187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88" name="Object 21">
                <a:extLst>
                  <a:ext uri="{FF2B5EF4-FFF2-40B4-BE49-F238E27FC236}">
                    <a16:creationId xmlns:a16="http://schemas.microsoft.com/office/drawing/2014/main" id="{A434A20D-2640-4C6D-A721-DED1F0547E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2" y="1592"/>
              <a:ext cx="178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6" name="Equation" r:id="rId19" imgW="164957" imgH="253780" progId="Equation.DSMT4">
                      <p:embed/>
                    </p:oleObj>
                  </mc:Choice>
                  <mc:Fallback>
                    <p:oleObj name="Equation" r:id="rId19" imgW="164957" imgH="25378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2" y="1592"/>
                            <a:ext cx="178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1" name="Group 44">
              <a:extLst>
                <a:ext uri="{FF2B5EF4-FFF2-40B4-BE49-F238E27FC236}">
                  <a16:creationId xmlns:a16="http://schemas.microsoft.com/office/drawing/2014/main" id="{AF8296BE-27C0-45E3-BF05-268472A81E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4" y="1088"/>
              <a:ext cx="207" cy="288"/>
              <a:chOff x="5024" y="1088"/>
              <a:chExt cx="207" cy="288"/>
            </a:xfrm>
          </p:grpSpPr>
          <p:sp>
            <p:nvSpPr>
              <p:cNvPr id="120885" name="Line 23">
                <a:extLst>
                  <a:ext uri="{FF2B5EF4-FFF2-40B4-BE49-F238E27FC236}">
                    <a16:creationId xmlns:a16="http://schemas.microsoft.com/office/drawing/2014/main" id="{4DAEDE86-2FE0-47C0-9F3B-075622C08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4" y="11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86" name="Object 24">
                <a:extLst>
                  <a:ext uri="{FF2B5EF4-FFF2-40B4-BE49-F238E27FC236}">
                    <a16:creationId xmlns:a16="http://schemas.microsoft.com/office/drawing/2014/main" id="{E6BEAD5A-809D-4035-86FB-01B0AEDA60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1088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7" name="Equation" r:id="rId21" imgW="177569" imgH="253670" progId="Equation.DSMT4">
                      <p:embed/>
                    </p:oleObj>
                  </mc:Choice>
                  <mc:Fallback>
                    <p:oleObj name="Equation" r:id="rId21" imgW="177569" imgH="25367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088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2" name="Group 25">
              <a:extLst>
                <a:ext uri="{FF2B5EF4-FFF2-40B4-BE49-F238E27FC236}">
                  <a16:creationId xmlns:a16="http://schemas.microsoft.com/office/drawing/2014/main" id="{D9BD4097-1575-49DC-9031-B47C303A9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6" y="1808"/>
              <a:ext cx="242" cy="312"/>
              <a:chOff x="5424" y="1824"/>
              <a:chExt cx="242" cy="312"/>
            </a:xfrm>
          </p:grpSpPr>
          <p:sp>
            <p:nvSpPr>
              <p:cNvPr id="120883" name="Line 26">
                <a:extLst>
                  <a:ext uri="{FF2B5EF4-FFF2-40B4-BE49-F238E27FC236}">
                    <a16:creationId xmlns:a16="http://schemas.microsoft.com/office/drawing/2014/main" id="{65DAD2BB-621A-436B-ADB8-CEAD9136E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24" y="18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aphicFrame>
            <p:nvGraphicFramePr>
              <p:cNvPr id="120884" name="Object 27">
                <a:extLst>
                  <a:ext uri="{FF2B5EF4-FFF2-40B4-BE49-F238E27FC236}">
                    <a16:creationId xmlns:a16="http://schemas.microsoft.com/office/drawing/2014/main" id="{24497FB1-EDF6-42B9-833F-459CA022B7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75" y="1859"/>
              <a:ext cx="19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8" name="Equation" r:id="rId23" imgW="177569" imgH="253670" progId="Equation.DSMT4">
                      <p:embed/>
                    </p:oleObj>
                  </mc:Choice>
                  <mc:Fallback>
                    <p:oleObj name="Equation" r:id="rId23" imgW="177569" imgH="25367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5" y="1859"/>
                            <a:ext cx="191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873" name="Group 28">
              <a:extLst>
                <a:ext uri="{FF2B5EF4-FFF2-40B4-BE49-F238E27FC236}">
                  <a16:creationId xmlns:a16="http://schemas.microsoft.com/office/drawing/2014/main" id="{BF6A6E99-679B-4F69-8A2C-07649B6CAB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2" y="2160"/>
              <a:ext cx="237" cy="309"/>
              <a:chOff x="5040" y="2208"/>
              <a:chExt cx="237" cy="309"/>
            </a:xfrm>
          </p:grpSpPr>
          <p:graphicFrame>
            <p:nvGraphicFramePr>
              <p:cNvPr id="120881" name="Object 29">
                <a:extLst>
                  <a:ext uri="{FF2B5EF4-FFF2-40B4-BE49-F238E27FC236}">
                    <a16:creationId xmlns:a16="http://schemas.microsoft.com/office/drawing/2014/main" id="{C90CDB8B-A08E-477A-A449-C2E92B9A08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5" y="2240"/>
              <a:ext cx="192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09" name="Equation" r:id="rId25" imgW="177569" imgH="253670" progId="Equation.DSMT4">
                      <p:embed/>
                    </p:oleObj>
                  </mc:Choice>
                  <mc:Fallback>
                    <p:oleObj name="Equation" r:id="rId25" imgW="177569" imgH="25367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5" y="2240"/>
                            <a:ext cx="192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882" name="Line 30">
                <a:extLst>
                  <a:ext uri="{FF2B5EF4-FFF2-40B4-BE49-F238E27FC236}">
                    <a16:creationId xmlns:a16="http://schemas.microsoft.com/office/drawing/2014/main" id="{889B748C-730B-4B8F-B891-470380F8D9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2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20874" name="Group 31">
              <a:extLst>
                <a:ext uri="{FF2B5EF4-FFF2-40B4-BE49-F238E27FC236}">
                  <a16:creationId xmlns:a16="http://schemas.microsoft.com/office/drawing/2014/main" id="{F84D796A-AD9F-4541-9884-55A905B09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8" y="1488"/>
              <a:ext cx="162" cy="348"/>
              <a:chOff x="4824" y="1824"/>
              <a:chExt cx="162" cy="348"/>
            </a:xfrm>
          </p:grpSpPr>
          <p:grpSp>
            <p:nvGrpSpPr>
              <p:cNvPr id="120875" name="Group 32">
                <a:extLst>
                  <a:ext uri="{FF2B5EF4-FFF2-40B4-BE49-F238E27FC236}">
                    <a16:creationId xmlns:a16="http://schemas.microsoft.com/office/drawing/2014/main" id="{12CF8CB5-AB9C-4774-AC13-C54A744A64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42" y="1824"/>
                <a:ext cx="144" cy="144"/>
                <a:chOff x="4656" y="3312"/>
                <a:chExt cx="144" cy="144"/>
              </a:xfrm>
            </p:grpSpPr>
            <p:sp>
              <p:nvSpPr>
                <p:cNvPr id="120877" name="Oval 33">
                  <a:extLst>
                    <a:ext uri="{FF2B5EF4-FFF2-40B4-BE49-F238E27FC236}">
                      <a16:creationId xmlns:a16="http://schemas.microsoft.com/office/drawing/2014/main" id="{CDAE028A-077A-42D5-9050-80C75F6294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6" y="3312"/>
                  <a:ext cx="144" cy="1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endParaRPr lang="vi-VN" altLang="vi-VN" sz="180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20878" name="Group 34">
                  <a:extLst>
                    <a:ext uri="{FF2B5EF4-FFF2-40B4-BE49-F238E27FC236}">
                      <a16:creationId xmlns:a16="http://schemas.microsoft.com/office/drawing/2014/main" id="{FCAC3512-B6A4-4AA9-9BDC-65AA36315C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2700000">
                  <a:off x="4680" y="3332"/>
                  <a:ext cx="96" cy="96"/>
                  <a:chOff x="3022" y="2736"/>
                  <a:chExt cx="96" cy="96"/>
                </a:xfrm>
              </p:grpSpPr>
              <p:sp>
                <p:nvSpPr>
                  <p:cNvPr id="120879" name="Line 35">
                    <a:extLst>
                      <a:ext uri="{FF2B5EF4-FFF2-40B4-BE49-F238E27FC236}">
                        <a16:creationId xmlns:a16="http://schemas.microsoft.com/office/drawing/2014/main" id="{F41F1782-6C60-4146-84F3-32C7EA9A95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72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20880" name="Line 36">
                    <a:extLst>
                      <a:ext uri="{FF2B5EF4-FFF2-40B4-BE49-F238E27FC236}">
                        <a16:creationId xmlns:a16="http://schemas.microsoft.com/office/drawing/2014/main" id="{350C3DEE-105D-4D0F-96E8-6E0FAFB3A2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0" y="2736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  <p:graphicFrame>
            <p:nvGraphicFramePr>
              <p:cNvPr id="120876" name="Object 6">
                <a:extLst>
                  <a:ext uri="{FF2B5EF4-FFF2-40B4-BE49-F238E27FC236}">
                    <a16:creationId xmlns:a16="http://schemas.microsoft.com/office/drawing/2014/main" id="{C6B7A166-EE83-4101-8C51-724F4A8A0A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4" y="1952"/>
              <a:ext cx="16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10" name="Equation" r:id="rId27" imgW="152268" imgH="203024" progId="Equation.DSMT4">
                      <p:embed/>
                    </p:oleObj>
                  </mc:Choice>
                  <mc:Fallback>
                    <p:oleObj name="Equation" r:id="rId27" imgW="152268" imgH="203024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1952"/>
                            <a:ext cx="16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0835" name="Rectangle 38">
            <a:extLst>
              <a:ext uri="{FF2B5EF4-FFF2-40B4-BE49-F238E27FC236}">
                <a16:creationId xmlns:a16="http://schemas.microsoft.com/office/drawing/2014/main" id="{A39208C0-DEDC-4417-8FBD-74E261F1BE2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962400" y="274638"/>
            <a:ext cx="3505200" cy="563562"/>
          </a:xfrm>
          <a:noFill/>
        </p:spPr>
        <p:txBody>
          <a:bodyPr/>
          <a:lstStyle/>
          <a:p>
            <a:pPr algn="just"/>
            <a:r>
              <a:rPr lang="en-US" altLang="vi-VN"/>
              <a:t>Bài 7 (3)</a:t>
            </a:r>
          </a:p>
        </p:txBody>
      </p:sp>
      <p:sp>
        <p:nvSpPr>
          <p:cNvPr id="120836" name="Text Box 39">
            <a:extLst>
              <a:ext uri="{FF2B5EF4-FFF2-40B4-BE49-F238E27FC236}">
                <a16:creationId xmlns:a16="http://schemas.microsoft.com/office/drawing/2014/main" id="{AA442D8E-C539-4BD3-BF46-D2E7224DC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2400" b="1">
                <a:solidFill>
                  <a:srgbClr val="000000"/>
                </a:solidFill>
              </a:rPr>
              <a:t>Tính F</a:t>
            </a:r>
            <a:r>
              <a:rPr lang="en-US" altLang="vi-VN" sz="2400" b="1" baseline="-25000">
                <a:solidFill>
                  <a:srgbClr val="000000"/>
                </a:solidFill>
              </a:rPr>
              <a:t>2</a:t>
            </a:r>
            <a:endParaRPr lang="en-US" altLang="vi-VN" sz="2400" b="1">
              <a:solidFill>
                <a:srgbClr val="000000"/>
              </a:solidFill>
            </a:endParaRPr>
          </a:p>
        </p:txBody>
      </p:sp>
      <p:grpSp>
        <p:nvGrpSpPr>
          <p:cNvPr id="11" name="Group 52">
            <a:extLst>
              <a:ext uri="{FF2B5EF4-FFF2-40B4-BE49-F238E27FC236}">
                <a16:creationId xmlns:a16="http://schemas.microsoft.com/office/drawing/2014/main" id="{338FD9E2-190C-4F62-BFFE-755F9D6AB945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1858963"/>
            <a:ext cx="469900" cy="704850"/>
            <a:chOff x="4704" y="1171"/>
            <a:chExt cx="296" cy="444"/>
          </a:xfrm>
        </p:grpSpPr>
        <p:sp>
          <p:nvSpPr>
            <p:cNvPr id="120866" name="Line 40">
              <a:extLst>
                <a:ext uri="{FF2B5EF4-FFF2-40B4-BE49-F238E27FC236}">
                  <a16:creationId xmlns:a16="http://schemas.microsoft.com/office/drawing/2014/main" id="{22FB6636-E9B8-424C-AEF2-6BE8F11F5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392"/>
              <a:ext cx="19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0867" name="Object 41">
              <a:extLst>
                <a:ext uri="{FF2B5EF4-FFF2-40B4-BE49-F238E27FC236}">
                  <a16:creationId xmlns:a16="http://schemas.microsoft.com/office/drawing/2014/main" id="{5736B45F-1032-4061-95D3-5DAFD2E4AD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171"/>
            <a:ext cx="24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1" name="Equation" r:id="rId29" imgW="317225" imgH="253780" progId="Equation.DSMT4">
                    <p:embed/>
                  </p:oleObj>
                </mc:Choice>
                <mc:Fallback>
                  <p:oleObj name="Equation" r:id="rId29" imgW="317225" imgH="2537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71"/>
                          <a:ext cx="24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8" name="Text Box 42">
              <a:extLst>
                <a:ext uri="{FF2B5EF4-FFF2-40B4-BE49-F238E27FC236}">
                  <a16:creationId xmlns:a16="http://schemas.microsoft.com/office/drawing/2014/main" id="{B09C079A-9870-47A3-A162-9B3EFCAFE6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38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pSp>
        <p:nvGrpSpPr>
          <p:cNvPr id="12" name="Group 51">
            <a:extLst>
              <a:ext uri="{FF2B5EF4-FFF2-40B4-BE49-F238E27FC236}">
                <a16:creationId xmlns:a16="http://schemas.microsoft.com/office/drawing/2014/main" id="{FD3CB079-E132-4A66-88BA-3101E3D00EB5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485900"/>
            <a:ext cx="990600" cy="711200"/>
            <a:chOff x="4128" y="944"/>
            <a:chExt cx="624" cy="448"/>
          </a:xfrm>
        </p:grpSpPr>
        <p:sp>
          <p:nvSpPr>
            <p:cNvPr id="120863" name="Line 47">
              <a:extLst>
                <a:ext uri="{FF2B5EF4-FFF2-40B4-BE49-F238E27FC236}">
                  <a16:creationId xmlns:a16="http://schemas.microsoft.com/office/drawing/2014/main" id="{B55B7923-4580-4011-A3E4-1926290FB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0864" name="Line 48">
              <a:extLst>
                <a:ext uri="{FF2B5EF4-FFF2-40B4-BE49-F238E27FC236}">
                  <a16:creationId xmlns:a16="http://schemas.microsoft.com/office/drawing/2014/main" id="{BAAEC606-9671-4B89-B45A-34BE15BA9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1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0865" name="Object 50">
              <a:extLst>
                <a:ext uri="{FF2B5EF4-FFF2-40B4-BE49-F238E27FC236}">
                  <a16:creationId xmlns:a16="http://schemas.microsoft.com/office/drawing/2014/main" id="{D7EEB7A4-4E89-4B26-B9D2-943E85DD9C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944"/>
            <a:ext cx="11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2" name="Equation" r:id="rId31" imgW="88669" imgH="177338" progId="Equation.DSMT4">
                    <p:embed/>
                  </p:oleObj>
                </mc:Choice>
                <mc:Fallback>
                  <p:oleObj name="Equation" r:id="rId31" imgW="88669" imgH="177338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44"/>
                          <a:ext cx="11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63">
            <a:extLst>
              <a:ext uri="{FF2B5EF4-FFF2-40B4-BE49-F238E27FC236}">
                <a16:creationId xmlns:a16="http://schemas.microsoft.com/office/drawing/2014/main" id="{8878993F-E8EC-49CA-AAE4-1D473D73A2F1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1270000"/>
            <a:ext cx="5867400" cy="641350"/>
            <a:chOff x="144" y="1056"/>
            <a:chExt cx="3696" cy="404"/>
          </a:xfrm>
        </p:grpSpPr>
        <p:sp>
          <p:nvSpPr>
            <p:cNvPr id="120861" name="Text Box 49">
              <a:extLst>
                <a:ext uri="{FF2B5EF4-FFF2-40B4-BE49-F238E27FC236}">
                  <a16:creationId xmlns:a16="http://schemas.microsoft.com/office/drawing/2014/main" id="{ABC52B00-1D56-492F-9442-FDAE9958E2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56"/>
              <a:ext cx="36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Do dây AB nằm trong từ trường không đều nên để tính lực từ ta chia AB thành các phần tử dòng điện  </a:t>
              </a:r>
            </a:p>
          </p:txBody>
        </p:sp>
        <p:graphicFrame>
          <p:nvGraphicFramePr>
            <p:cNvPr id="120862" name="Object 55">
              <a:extLst>
                <a:ext uri="{FF2B5EF4-FFF2-40B4-BE49-F238E27FC236}">
                  <a16:creationId xmlns:a16="http://schemas.microsoft.com/office/drawing/2014/main" id="{95768BB2-293C-4429-AC96-72A56736D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248"/>
            <a:ext cx="24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3" name="Equation" r:id="rId33" imgW="317225" imgH="253780" progId="Equation.DSMT4">
                    <p:embed/>
                  </p:oleObj>
                </mc:Choice>
                <mc:Fallback>
                  <p:oleObj name="Equation" r:id="rId33" imgW="317225" imgH="2537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48"/>
                          <a:ext cx="24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4">
            <a:extLst>
              <a:ext uri="{FF2B5EF4-FFF2-40B4-BE49-F238E27FC236}">
                <a16:creationId xmlns:a16="http://schemas.microsoft.com/office/drawing/2014/main" id="{7D52959C-7569-4EEB-991A-448896CDB72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2990850" cy="366713"/>
            <a:chOff x="480" y="1536"/>
            <a:chExt cx="1884" cy="231"/>
          </a:xfrm>
        </p:grpSpPr>
        <p:sp>
          <p:nvSpPr>
            <p:cNvPr id="120859" name="Text Box 56">
              <a:extLst>
                <a:ext uri="{FF2B5EF4-FFF2-40B4-BE49-F238E27FC236}">
                  <a16:creationId xmlns:a16="http://schemas.microsoft.com/office/drawing/2014/main" id="{48CCB7F2-0C89-4E46-B618-5545F4373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36"/>
              <a:ext cx="18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Từ lực tác dụng lên       là:</a:t>
              </a:r>
            </a:p>
          </p:txBody>
        </p:sp>
        <p:graphicFrame>
          <p:nvGraphicFramePr>
            <p:cNvPr id="120860" name="Object 61">
              <a:extLst>
                <a:ext uri="{FF2B5EF4-FFF2-40B4-BE49-F238E27FC236}">
                  <a16:creationId xmlns:a16="http://schemas.microsoft.com/office/drawing/2014/main" id="{6C9C3817-9681-4DA3-B9AB-99ED86870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0" y="1536"/>
            <a:ext cx="28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4" name="Equation" r:id="rId35" imgW="317225" imgH="253780" progId="Equation.DSMT4">
                    <p:embed/>
                  </p:oleObj>
                </mc:Choice>
                <mc:Fallback>
                  <p:oleObj name="Equation" r:id="rId35" imgW="317225" imgH="25378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536"/>
                          <a:ext cx="28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42" name="Text Box 66">
            <a:extLst>
              <a:ext uri="{FF2B5EF4-FFF2-40B4-BE49-F238E27FC236}">
                <a16:creationId xmlns:a16="http://schemas.microsoft.com/office/drawing/2014/main" id="{75A51FF8-D46B-464E-ADFE-83DE12692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2565400"/>
            <a:ext cx="297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lực tác dụng lên AB là:</a:t>
            </a:r>
          </a:p>
        </p:txBody>
      </p:sp>
      <p:graphicFrame>
        <p:nvGraphicFramePr>
          <p:cNvPr id="152644" name="Object 68">
            <a:extLst>
              <a:ext uri="{FF2B5EF4-FFF2-40B4-BE49-F238E27FC236}">
                <a16:creationId xmlns:a16="http://schemas.microsoft.com/office/drawing/2014/main" id="{1B0DF982-AA30-4953-8964-C02BA2698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200" y="2032000"/>
          <a:ext cx="1676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5" name="Equation" r:id="rId37" imgW="926698" imgH="253890" progId="Equation.DSMT4">
                  <p:embed/>
                </p:oleObj>
              </mc:Choice>
              <mc:Fallback>
                <p:oleObj name="Equation" r:id="rId37" imgW="926698" imgH="25389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032000"/>
                        <a:ext cx="1676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45" name="Object 69">
            <a:extLst>
              <a:ext uri="{FF2B5EF4-FFF2-40B4-BE49-F238E27FC236}">
                <a16:creationId xmlns:a16="http://schemas.microsoft.com/office/drawing/2014/main" id="{D32D61B7-96F4-457F-BF46-E389A2560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2628900"/>
          <a:ext cx="2362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6" name="Equation" r:id="rId39" imgW="1498600" imgH="368300" progId="Equation.DSMT4">
                  <p:embed/>
                </p:oleObj>
              </mc:Choice>
              <mc:Fallback>
                <p:oleObj name="Equation" r:id="rId39" imgW="1498600" imgH="3683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628900"/>
                        <a:ext cx="2362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82" name="Object 106">
            <a:extLst>
              <a:ext uri="{FF2B5EF4-FFF2-40B4-BE49-F238E27FC236}">
                <a16:creationId xmlns:a16="http://schemas.microsoft.com/office/drawing/2014/main" id="{C106FFAB-444B-403C-98CD-6EC1139ED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86200"/>
          <a:ext cx="1143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7" name="Equation" r:id="rId41" imgW="647419" imgH="253890" progId="Equation.DSMT4">
                  <p:embed/>
                </p:oleObj>
              </mc:Choice>
              <mc:Fallback>
                <p:oleObj name="Equation" r:id="rId41" imgW="647419" imgH="25389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143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20">
            <a:extLst>
              <a:ext uri="{FF2B5EF4-FFF2-40B4-BE49-F238E27FC236}">
                <a16:creationId xmlns:a16="http://schemas.microsoft.com/office/drawing/2014/main" id="{C7BED0FD-1391-432F-92CC-05838A5B447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913188"/>
            <a:ext cx="3378200" cy="623887"/>
            <a:chOff x="1248" y="2465"/>
            <a:chExt cx="2128" cy="393"/>
          </a:xfrm>
        </p:grpSpPr>
        <p:sp>
          <p:nvSpPr>
            <p:cNvPr id="120857" name="Rectangle 107">
              <a:extLst>
                <a:ext uri="{FF2B5EF4-FFF2-40B4-BE49-F238E27FC236}">
                  <a16:creationId xmlns:a16="http://schemas.microsoft.com/office/drawing/2014/main" id="{1D7161FB-4FC0-46EC-BF88-DED86B287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9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  <p:graphicFrame>
          <p:nvGraphicFramePr>
            <p:cNvPr id="120858" name="Object 108">
              <a:extLst>
                <a:ext uri="{FF2B5EF4-FFF2-40B4-BE49-F238E27FC236}">
                  <a16:creationId xmlns:a16="http://schemas.microsoft.com/office/drawing/2014/main" id="{E04D3C3E-DF12-4353-8C8B-2F715985B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2" y="2465"/>
            <a:ext cx="1824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8" name="Equation" r:id="rId43" imgW="1739900" imgH="368300" progId="Equation.DSMT4">
                    <p:embed/>
                  </p:oleObj>
                </mc:Choice>
                <mc:Fallback>
                  <p:oleObj name="Equation" r:id="rId43" imgW="1739900" imgH="3683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465"/>
                          <a:ext cx="1824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2685" name="Object 109">
            <a:extLst>
              <a:ext uri="{FF2B5EF4-FFF2-40B4-BE49-F238E27FC236}">
                <a16:creationId xmlns:a16="http://schemas.microsoft.com/office/drawing/2014/main" id="{C57FBFBE-FE7F-43A9-89FB-8EEA0EE83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4449763"/>
          <a:ext cx="38306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9" name="Equation" r:id="rId45" imgW="2235200" imgH="685800" progId="Equation.DSMT4">
                  <p:embed/>
                </p:oleObj>
              </mc:Choice>
              <mc:Fallback>
                <p:oleObj name="Equation" r:id="rId45" imgW="2235200" imgH="6858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449763"/>
                        <a:ext cx="38306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86" name="Object 110">
            <a:extLst>
              <a:ext uri="{FF2B5EF4-FFF2-40B4-BE49-F238E27FC236}">
                <a16:creationId xmlns:a16="http://schemas.microsoft.com/office/drawing/2014/main" id="{524BF86C-3871-404B-94E4-627B9550F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343400"/>
          <a:ext cx="27432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0" name="Equation" r:id="rId47" imgW="1498600" imgH="736600" progId="Equation.DSMT4">
                  <p:embed/>
                </p:oleObj>
              </mc:Choice>
              <mc:Fallback>
                <p:oleObj name="Equation" r:id="rId47" imgW="1498600" imgH="736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43400"/>
                        <a:ext cx="27432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87" name="Text Box 111">
            <a:extLst>
              <a:ext uri="{FF2B5EF4-FFF2-40B4-BE49-F238E27FC236}">
                <a16:creationId xmlns:a16="http://schemas.microsoft.com/office/drawing/2014/main" id="{79663FB8-7BEE-46BB-8D4A-373FA0605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497513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52688" name="Object 112">
            <a:extLst>
              <a:ext uri="{FF2B5EF4-FFF2-40B4-BE49-F238E27FC236}">
                <a16:creationId xmlns:a16="http://schemas.microsoft.com/office/drawing/2014/main" id="{5A99E525-EE97-4BC2-9FA9-047212A80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088" y="5562600"/>
          <a:ext cx="3300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1" name="Equation" r:id="rId49" imgW="1752600" imgH="419100" progId="Equation.DSMT4">
                  <p:embed/>
                </p:oleObj>
              </mc:Choice>
              <mc:Fallback>
                <p:oleObj name="Equation" r:id="rId49" imgW="1752600" imgH="4191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562600"/>
                        <a:ext cx="33004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16">
            <a:extLst>
              <a:ext uri="{FF2B5EF4-FFF2-40B4-BE49-F238E27FC236}">
                <a16:creationId xmlns:a16="http://schemas.microsoft.com/office/drawing/2014/main" id="{9054394C-118F-40AE-9971-061A1DF3010D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066800"/>
            <a:ext cx="433388" cy="1143000"/>
            <a:chOff x="4512" y="672"/>
            <a:chExt cx="273" cy="720"/>
          </a:xfrm>
        </p:grpSpPr>
        <p:sp>
          <p:nvSpPr>
            <p:cNvPr id="120855" name="Line 114">
              <a:extLst>
                <a:ext uri="{FF2B5EF4-FFF2-40B4-BE49-F238E27FC236}">
                  <a16:creationId xmlns:a16="http://schemas.microsoft.com/office/drawing/2014/main" id="{141E99AD-27AE-4CA3-B86A-D47D07084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0856" name="Object 5">
              <a:extLst>
                <a:ext uri="{FF2B5EF4-FFF2-40B4-BE49-F238E27FC236}">
                  <a16:creationId xmlns:a16="http://schemas.microsoft.com/office/drawing/2014/main" id="{3F7DE711-B881-4B9B-89B4-A1A87940D9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672"/>
            <a:ext cx="27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2" name="Equation" r:id="rId51" imgW="253780" imgH="253780" progId="Equation.DSMT4">
                    <p:embed/>
                  </p:oleObj>
                </mc:Choice>
                <mc:Fallback>
                  <p:oleObj name="Equation" r:id="rId51" imgW="253780" imgH="2537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672"/>
                          <a:ext cx="27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9">
            <a:extLst>
              <a:ext uri="{FF2B5EF4-FFF2-40B4-BE49-F238E27FC236}">
                <a16:creationId xmlns:a16="http://schemas.microsoft.com/office/drawing/2014/main" id="{C2FDDCD9-993A-4272-9A1E-83BF5680D97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352800"/>
            <a:ext cx="5105400" cy="395288"/>
            <a:chOff x="96" y="2087"/>
            <a:chExt cx="3216" cy="249"/>
          </a:xfrm>
        </p:grpSpPr>
        <p:sp>
          <p:nvSpPr>
            <p:cNvPr id="120852" name="Text Box 70">
              <a:extLst>
                <a:ext uri="{FF2B5EF4-FFF2-40B4-BE49-F238E27FC236}">
                  <a16:creationId xmlns:a16="http://schemas.microsoft.com/office/drawing/2014/main" id="{C65FDABF-DD10-42FF-8948-04B51BFA9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087"/>
              <a:ext cx="32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Do các                và      không đổi chiều nên:</a:t>
              </a:r>
            </a:p>
          </p:txBody>
        </p:sp>
        <p:graphicFrame>
          <p:nvGraphicFramePr>
            <p:cNvPr id="120853" name="Object 117">
              <a:extLst>
                <a:ext uri="{FF2B5EF4-FFF2-40B4-BE49-F238E27FC236}">
                  <a16:creationId xmlns:a16="http://schemas.microsoft.com/office/drawing/2014/main" id="{BCAD9C14-F869-446A-B513-D1FD0A4B2E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135"/>
            <a:ext cx="46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3" name="Equation" r:id="rId53" imgW="520700" imgH="228600" progId="Equation.DSMT4">
                    <p:embed/>
                  </p:oleObj>
                </mc:Choice>
                <mc:Fallback>
                  <p:oleObj name="Equation" r:id="rId53" imgW="520700" imgH="2286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35"/>
                          <a:ext cx="46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4" name="Object 118">
              <a:extLst>
                <a:ext uri="{FF2B5EF4-FFF2-40B4-BE49-F238E27FC236}">
                  <a16:creationId xmlns:a16="http://schemas.microsoft.com/office/drawing/2014/main" id="{6FDDB25A-0561-49F3-8FC8-AA140D0061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087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4" name="Equation" r:id="rId55" imgW="152268" imgH="203024" progId="Equation.DSMT4">
                    <p:embed/>
                  </p:oleObj>
                </mc:Choice>
                <mc:Fallback>
                  <p:oleObj name="Equation" r:id="rId55" imgW="152268" imgH="203024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87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42" grpId="0"/>
      <p:bldP spid="1526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E7A92206-89FB-43D8-9762-17F4B4CBED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3200" y="152400"/>
            <a:ext cx="4038600" cy="487363"/>
          </a:xfrm>
        </p:spPr>
        <p:txBody>
          <a:bodyPr/>
          <a:lstStyle/>
          <a:p>
            <a:pPr algn="just"/>
            <a:r>
              <a:rPr lang="en-US" altLang="vi-VN" sz="3600"/>
              <a:t>Bài 8</a:t>
            </a:r>
          </a:p>
        </p:txBody>
      </p:sp>
      <p:graphicFrame>
        <p:nvGraphicFramePr>
          <p:cNvPr id="126979" name="Object 5">
            <a:extLst>
              <a:ext uri="{FF2B5EF4-FFF2-40B4-BE49-F238E27FC236}">
                <a16:creationId xmlns:a16="http://schemas.microsoft.com/office/drawing/2014/main" id="{B66C576E-D22D-44EA-BCB4-C87862382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2286000"/>
          <a:ext cx="2492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3" imgW="1459866" imgH="215806" progId="Equation.DSMT4">
                  <p:embed/>
                </p:oleObj>
              </mc:Choice>
              <mc:Fallback>
                <p:oleObj name="Equation" r:id="rId3" imgW="1459866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286000"/>
                        <a:ext cx="24923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551D0F72-EFC8-476D-B87B-11CF21BB4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67200"/>
          <a:ext cx="2317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3177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21D257D0-4FCB-4501-BE14-F5211014EB8B}"/>
              </a:ext>
            </a:extLst>
          </p:cNvPr>
          <p:cNvGrpSpPr>
            <a:grpSpLocks/>
          </p:cNvGrpSpPr>
          <p:nvPr/>
        </p:nvGrpSpPr>
        <p:grpSpPr bwMode="auto">
          <a:xfrm>
            <a:off x="6527800" y="3467100"/>
            <a:ext cx="946150" cy="884238"/>
            <a:chOff x="4108" y="2208"/>
            <a:chExt cx="596" cy="557"/>
          </a:xfrm>
        </p:grpSpPr>
        <p:sp>
          <p:nvSpPr>
            <p:cNvPr id="121899" name="Line 6">
              <a:extLst>
                <a:ext uri="{FF2B5EF4-FFF2-40B4-BE49-F238E27FC236}">
                  <a16:creationId xmlns:a16="http://schemas.microsoft.com/office/drawing/2014/main" id="{CAFED4F9-4024-403A-9EC1-6C4C14C3F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8" y="2592"/>
              <a:ext cx="5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1900" name="Line 7">
              <a:extLst>
                <a:ext uri="{FF2B5EF4-FFF2-40B4-BE49-F238E27FC236}">
                  <a16:creationId xmlns:a16="http://schemas.microsoft.com/office/drawing/2014/main" id="{A944BCC7-5012-43D5-BFF1-C5F551E1E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2208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1901" name="Object 8">
              <a:extLst>
                <a:ext uri="{FF2B5EF4-FFF2-40B4-BE49-F238E27FC236}">
                  <a16:creationId xmlns:a16="http://schemas.microsoft.com/office/drawing/2014/main" id="{7C30ADB3-C150-4138-85B5-D56B3B25FC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613"/>
            <a:ext cx="13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7" name="Equation" r:id="rId7" imgW="126835" imgH="139518" progId="Equation.3">
                    <p:embed/>
                  </p:oleObj>
                </mc:Choice>
                <mc:Fallback>
                  <p:oleObj name="Equation" r:id="rId7" imgW="126835" imgH="13951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613"/>
                          <a:ext cx="13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85" name="Text Box 9">
            <a:extLst>
              <a:ext uri="{FF2B5EF4-FFF2-40B4-BE49-F238E27FC236}">
                <a16:creationId xmlns:a16="http://schemas.microsoft.com/office/drawing/2014/main" id="{168FAA9F-B8B6-4978-96F7-BEA586BC3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Chia khung thành các dải dS có bề rộng dx và cách  dòng điện I một đoạn x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851567AE-03F2-404E-B01E-75CFF4245254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676400"/>
            <a:ext cx="2438400" cy="2438400"/>
            <a:chOff x="3936" y="1056"/>
            <a:chExt cx="1536" cy="1536"/>
          </a:xfrm>
        </p:grpSpPr>
        <p:graphicFrame>
          <p:nvGraphicFramePr>
            <p:cNvPr id="121890" name="Object 11">
              <a:extLst>
                <a:ext uri="{FF2B5EF4-FFF2-40B4-BE49-F238E27FC236}">
                  <a16:creationId xmlns:a16="http://schemas.microsoft.com/office/drawing/2014/main" id="{E266E2F6-31CB-4405-8D5C-779CFFBB5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5" y="1200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8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1200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1" name="Object 12">
              <a:extLst>
                <a:ext uri="{FF2B5EF4-FFF2-40B4-BE49-F238E27FC236}">
                  <a16:creationId xmlns:a16="http://schemas.microsoft.com/office/drawing/2014/main" id="{46DFD5AF-208D-403C-B5A0-C26309583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9" y="1226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9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1226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2" name="Object 13">
              <a:extLst>
                <a:ext uri="{FF2B5EF4-FFF2-40B4-BE49-F238E27FC236}">
                  <a16:creationId xmlns:a16="http://schemas.microsoft.com/office/drawing/2014/main" id="{E9FCF910-E6BD-4E07-BA2E-6C573E2B54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803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0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03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93" name="Line 14">
              <a:extLst>
                <a:ext uri="{FF2B5EF4-FFF2-40B4-BE49-F238E27FC236}">
                  <a16:creationId xmlns:a16="http://schemas.microsoft.com/office/drawing/2014/main" id="{1BF929F1-BB49-413C-9E2B-DC5D88B8E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2" y="1056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1894" name="Line 15">
              <a:extLst>
                <a:ext uri="{FF2B5EF4-FFF2-40B4-BE49-F238E27FC236}">
                  <a16:creationId xmlns:a16="http://schemas.microsoft.com/office/drawing/2014/main" id="{62AAA759-F61F-447F-9E02-D9A3832A4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" y="16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1895" name="Rectangle 16">
              <a:extLst>
                <a:ext uri="{FF2B5EF4-FFF2-40B4-BE49-F238E27FC236}">
                  <a16:creationId xmlns:a16="http://schemas.microsoft.com/office/drawing/2014/main" id="{932162D8-0B3C-417F-9A39-0BA3577DB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1440"/>
              <a:ext cx="768" cy="7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21896" name="Object 17">
              <a:extLst>
                <a:ext uri="{FF2B5EF4-FFF2-40B4-BE49-F238E27FC236}">
                  <a16:creationId xmlns:a16="http://schemas.microsoft.com/office/drawing/2014/main" id="{9E7328A4-140A-4421-BB29-CB4057239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4" y="2275"/>
            <a:ext cx="16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1" name="Equation" r:id="rId15" imgW="152202" imgH="177569" progId="Equation.3">
                    <p:embed/>
                  </p:oleObj>
                </mc:Choice>
                <mc:Fallback>
                  <p:oleObj name="Equation" r:id="rId15" imgW="152202" imgH="17756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2275"/>
                          <a:ext cx="16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7" name="Object 18">
              <a:extLst>
                <a:ext uri="{FF2B5EF4-FFF2-40B4-BE49-F238E27FC236}">
                  <a16:creationId xmlns:a16="http://schemas.microsoft.com/office/drawing/2014/main" id="{7161F8E7-DC8A-4212-B2BD-30573096F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7" y="2263"/>
            <a:ext cx="17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2" name="Equation" r:id="rId17" imgW="164885" imgH="164885" progId="Equation.3">
                    <p:embed/>
                  </p:oleObj>
                </mc:Choice>
                <mc:Fallback>
                  <p:oleObj name="Equation" r:id="rId17" imgW="164885" imgH="16488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" y="2263"/>
                          <a:ext cx="17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8" name="Object 19">
              <a:extLst>
                <a:ext uri="{FF2B5EF4-FFF2-40B4-BE49-F238E27FC236}">
                  <a16:creationId xmlns:a16="http://schemas.microsoft.com/office/drawing/2014/main" id="{050A20DA-2209-4488-84A1-417B9F17BD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5" y="1749"/>
            <a:ext cx="13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3" name="Equation" r:id="rId19" imgW="126835" imgH="139518" progId="Equation.3">
                    <p:embed/>
                  </p:oleObj>
                </mc:Choice>
                <mc:Fallback>
                  <p:oleObj name="Equation" r:id="rId19" imgW="126835" imgH="13951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" y="1749"/>
                          <a:ext cx="137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B15645D3-E97B-4DED-906F-A037C3959FCB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1828800"/>
            <a:ext cx="327025" cy="1677988"/>
            <a:chOff x="4616" y="1151"/>
            <a:chExt cx="206" cy="1057"/>
          </a:xfrm>
        </p:grpSpPr>
        <p:sp>
          <p:nvSpPr>
            <p:cNvPr id="121887" name="Rectangle 21">
              <a:extLst>
                <a:ext uri="{FF2B5EF4-FFF2-40B4-BE49-F238E27FC236}">
                  <a16:creationId xmlns:a16="http://schemas.microsoft.com/office/drawing/2014/main" id="{FDF5C1BE-6B8D-4118-A25D-9C9EEC890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1440"/>
              <a:ext cx="96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21888" name="Line 22">
              <a:extLst>
                <a:ext uri="{FF2B5EF4-FFF2-40B4-BE49-F238E27FC236}">
                  <a16:creationId xmlns:a16="http://schemas.microsoft.com/office/drawing/2014/main" id="{03BE6840-85BF-45C4-B686-7D0BE09BE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6" y="1392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21889" name="Object 23">
              <a:extLst>
                <a:ext uri="{FF2B5EF4-FFF2-40B4-BE49-F238E27FC236}">
                  <a16:creationId xmlns:a16="http://schemas.microsoft.com/office/drawing/2014/main" id="{CCF2499D-2278-4289-A18C-5C1AF30A7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1151"/>
            <a:ext cx="20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4" name="Equation" r:id="rId21" imgW="190335" imgH="177646" progId="Equation.3">
                    <p:embed/>
                  </p:oleObj>
                </mc:Choice>
                <mc:Fallback>
                  <p:oleObj name="Equation" r:id="rId21" imgW="190335" imgH="17764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151"/>
                          <a:ext cx="20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6D992EEF-25E9-46DB-8DCE-ADC0556DDBC4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2667000"/>
            <a:ext cx="269875" cy="560388"/>
            <a:chOff x="4864" y="1824"/>
            <a:chExt cx="170" cy="353"/>
          </a:xfrm>
        </p:grpSpPr>
        <p:grpSp>
          <p:nvGrpSpPr>
            <p:cNvPr id="121881" name="Group 25">
              <a:extLst>
                <a:ext uri="{FF2B5EF4-FFF2-40B4-BE49-F238E27FC236}">
                  <a16:creationId xmlns:a16="http://schemas.microsoft.com/office/drawing/2014/main" id="{62140930-64B3-4E20-8985-B9AED4387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0" y="1824"/>
              <a:ext cx="144" cy="144"/>
              <a:chOff x="4656" y="3312"/>
              <a:chExt cx="144" cy="144"/>
            </a:xfrm>
          </p:grpSpPr>
          <p:sp>
            <p:nvSpPr>
              <p:cNvPr id="121883" name="Oval 26">
                <a:extLst>
                  <a:ext uri="{FF2B5EF4-FFF2-40B4-BE49-F238E27FC236}">
                    <a16:creationId xmlns:a16="http://schemas.microsoft.com/office/drawing/2014/main" id="{62899C6A-76DD-4D74-BF13-322D7FA05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1884" name="Group 27">
                <a:extLst>
                  <a:ext uri="{FF2B5EF4-FFF2-40B4-BE49-F238E27FC236}">
                    <a16:creationId xmlns:a16="http://schemas.microsoft.com/office/drawing/2014/main" id="{DB2A398C-CABE-4E0A-974F-D60ABEC5BF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21885" name="Line 28">
                  <a:extLst>
                    <a:ext uri="{FF2B5EF4-FFF2-40B4-BE49-F238E27FC236}">
                      <a16:creationId xmlns:a16="http://schemas.microsoft.com/office/drawing/2014/main" id="{22DDBAA1-766B-4D79-9703-519EF0FEED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1886" name="Line 29">
                  <a:extLst>
                    <a:ext uri="{FF2B5EF4-FFF2-40B4-BE49-F238E27FC236}">
                      <a16:creationId xmlns:a16="http://schemas.microsoft.com/office/drawing/2014/main" id="{1B9137E7-4E13-4BAC-AEB6-607D2D23B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21882" name="Object 30">
              <a:extLst>
                <a:ext uri="{FF2B5EF4-FFF2-40B4-BE49-F238E27FC236}">
                  <a16:creationId xmlns:a16="http://schemas.microsoft.com/office/drawing/2014/main" id="{2C05112C-0F02-4E19-9FCC-9E341165F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4" y="1957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55" name="Equation" r:id="rId23" imgW="152268" imgH="203024" progId="Equation.DSMT4">
                    <p:embed/>
                  </p:oleObj>
                </mc:Choice>
                <mc:Fallback>
                  <p:oleObj name="Equation" r:id="rId23" imgW="152268" imgH="203024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1957"/>
                          <a:ext cx="1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007" name="Rectangle 31">
            <a:extLst>
              <a:ext uri="{FF2B5EF4-FFF2-40B4-BE49-F238E27FC236}">
                <a16:creationId xmlns:a16="http://schemas.microsoft.com/office/drawing/2014/main" id="{C6AC07A0-CBF3-4B22-9ADB-4E7EF478C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234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thông qua dS là:</a:t>
            </a:r>
          </a:p>
        </p:txBody>
      </p:sp>
      <p:sp>
        <p:nvSpPr>
          <p:cNvPr id="127008" name="Text Box 32">
            <a:extLst>
              <a:ext uri="{FF2B5EF4-FFF2-40B4-BE49-F238E27FC236}">
                <a16:creationId xmlns:a16="http://schemas.microsoft.com/office/drawing/2014/main" id="{EA153088-2FF5-45E9-88F0-8CA4D755D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-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Từ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trường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do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dòng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điện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I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gây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ra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tại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mọi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điểm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trên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khung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ABCD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là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không</a:t>
            </a:r>
            <a:r>
              <a:rPr lang="en-US" altLang="vi-VN" sz="180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vi-VN" sz="1800" err="1">
                <a:solidFill>
                  <a:srgbClr val="000000"/>
                </a:solidFill>
                <a:latin typeface="Arial"/>
                <a:cs typeface="Arial"/>
              </a:rPr>
              <a:t>đều</a:t>
            </a:r>
            <a:endParaRPr lang="vi-VN" err="1">
              <a:solidFill>
                <a:srgbClr val="000000"/>
              </a:solidFill>
              <a:cs typeface="Arial"/>
            </a:endParaRPr>
          </a:p>
        </p:txBody>
      </p:sp>
      <p:graphicFrame>
        <p:nvGraphicFramePr>
          <p:cNvPr id="127009" name="Object 33">
            <a:extLst>
              <a:ext uri="{FF2B5EF4-FFF2-40B4-BE49-F238E27FC236}">
                <a16:creationId xmlns:a16="http://schemas.microsoft.com/office/drawing/2014/main" id="{9477529A-5CCE-4BBD-8CAC-268F5A9649B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6618055"/>
              </p:ext>
            </p:extLst>
          </p:nvPr>
        </p:nvGraphicFramePr>
        <p:xfrm>
          <a:off x="1278775" y="2701636"/>
          <a:ext cx="22288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6" name="Equation" r:id="rId25" imgW="1205977" imgH="393529" progId="Equation.DSMT4">
                  <p:embed/>
                </p:oleObj>
              </mc:Choice>
              <mc:Fallback>
                <p:oleObj name="Equation" r:id="rId25" imgW="1205977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75" y="2701636"/>
                        <a:ext cx="22288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11" name="Rectangle 35">
            <a:extLst>
              <a:ext uri="{FF2B5EF4-FFF2-40B4-BE49-F238E27FC236}">
                <a16:creationId xmlns:a16="http://schemas.microsoft.com/office/drawing/2014/main" id="{990383E1-F98C-48DA-A478-C84887368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81400"/>
            <a:ext cx="338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ừ thông qua khung ABCD là:</a:t>
            </a:r>
          </a:p>
        </p:txBody>
      </p:sp>
      <p:graphicFrame>
        <p:nvGraphicFramePr>
          <p:cNvPr id="127014" name="Object 38">
            <a:extLst>
              <a:ext uri="{FF2B5EF4-FFF2-40B4-BE49-F238E27FC236}">
                <a16:creationId xmlns:a16="http://schemas.microsoft.com/office/drawing/2014/main" id="{8BB428A3-A425-42B0-B7D5-AE4AD1275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3429000"/>
          <a:ext cx="2514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7" name="Equation" r:id="rId27" imgW="1473200" imgH="444500" progId="Equation.DSMT4">
                  <p:embed/>
                </p:oleObj>
              </mc:Choice>
              <mc:Fallback>
                <p:oleObj name="Equation" r:id="rId27" imgW="1473200" imgH="444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429000"/>
                        <a:ext cx="25146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5" name="Object 39">
            <a:extLst>
              <a:ext uri="{FF2B5EF4-FFF2-40B4-BE49-F238E27FC236}">
                <a16:creationId xmlns:a16="http://schemas.microsoft.com/office/drawing/2014/main" id="{F9966EA2-284A-46AE-97C6-3AB961A1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25392"/>
              </p:ext>
            </p:extLst>
          </p:nvPr>
        </p:nvGraphicFramePr>
        <p:xfrm>
          <a:off x="609040" y="4004982"/>
          <a:ext cx="2590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8" name="Equation" r:id="rId29" imgW="1282700" imgH="469900" progId="Equation.DSMT4">
                  <p:embed/>
                </p:oleObj>
              </mc:Choice>
              <mc:Fallback>
                <p:oleObj name="Equation" r:id="rId29" imgW="1282700" imgH="4699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40" y="4004982"/>
                        <a:ext cx="2590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18" name="Text Box 42">
            <a:extLst>
              <a:ext uri="{FF2B5EF4-FFF2-40B4-BE49-F238E27FC236}">
                <a16:creationId xmlns:a16="http://schemas.microsoft.com/office/drawing/2014/main" id="{6B64344B-5E0D-4A4F-B381-C7A21F1AF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0292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27021" name="Object 45">
            <a:extLst>
              <a:ext uri="{FF2B5EF4-FFF2-40B4-BE49-F238E27FC236}">
                <a16:creationId xmlns:a16="http://schemas.microsoft.com/office/drawing/2014/main" id="{52CA2929-FA13-448E-8EB1-3B9575C71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181600"/>
          <a:ext cx="5181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9" name="Equation" r:id="rId31" imgW="2705100" imgH="419100" progId="Equation.DSMT4">
                  <p:embed/>
                </p:oleObj>
              </mc:Choice>
              <mc:Fallback>
                <p:oleObj name="Equation" r:id="rId31" imgW="2705100" imgH="419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5181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6">
            <a:extLst>
              <a:ext uri="{FF2B5EF4-FFF2-40B4-BE49-F238E27FC236}">
                <a16:creationId xmlns:a16="http://schemas.microsoft.com/office/drawing/2014/main" id="{5BF572AE-EC6F-4309-937C-2F36CB6B59C6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2438400"/>
            <a:ext cx="249238" cy="538163"/>
            <a:chOff x="4877" y="1824"/>
            <a:chExt cx="157" cy="339"/>
          </a:xfrm>
        </p:grpSpPr>
        <p:grpSp>
          <p:nvGrpSpPr>
            <p:cNvPr id="121875" name="Group 47">
              <a:extLst>
                <a:ext uri="{FF2B5EF4-FFF2-40B4-BE49-F238E27FC236}">
                  <a16:creationId xmlns:a16="http://schemas.microsoft.com/office/drawing/2014/main" id="{02077576-9E3E-413D-9B32-5EB482546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0" y="1824"/>
              <a:ext cx="144" cy="144"/>
              <a:chOff x="4656" y="3312"/>
              <a:chExt cx="144" cy="144"/>
            </a:xfrm>
          </p:grpSpPr>
          <p:sp>
            <p:nvSpPr>
              <p:cNvPr id="121877" name="Oval 48">
                <a:extLst>
                  <a:ext uri="{FF2B5EF4-FFF2-40B4-BE49-F238E27FC236}">
                    <a16:creationId xmlns:a16="http://schemas.microsoft.com/office/drawing/2014/main" id="{9E190656-1BAC-4AB7-9269-C8E26402B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1878" name="Group 49">
                <a:extLst>
                  <a:ext uri="{FF2B5EF4-FFF2-40B4-BE49-F238E27FC236}">
                    <a16:creationId xmlns:a16="http://schemas.microsoft.com/office/drawing/2014/main" id="{5256D0FB-50FF-47F9-BED8-E61A7E1EB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21879" name="Line 50">
                  <a:extLst>
                    <a:ext uri="{FF2B5EF4-FFF2-40B4-BE49-F238E27FC236}">
                      <a16:creationId xmlns:a16="http://schemas.microsoft.com/office/drawing/2014/main" id="{B2B61912-8269-4661-BDC9-0015C273C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1880" name="Line 51">
                  <a:extLst>
                    <a:ext uri="{FF2B5EF4-FFF2-40B4-BE49-F238E27FC236}">
                      <a16:creationId xmlns:a16="http://schemas.microsoft.com/office/drawing/2014/main" id="{A8991C36-4E66-4DC5-BC3F-2DBBA6B34C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21876" name="Object 6">
              <a:extLst>
                <a:ext uri="{FF2B5EF4-FFF2-40B4-BE49-F238E27FC236}">
                  <a16:creationId xmlns:a16="http://schemas.microsoft.com/office/drawing/2014/main" id="{7519D5A1-3C6C-4C62-A3B2-1427EF425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7" y="1970"/>
            <a:ext cx="13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60" name="Equation" r:id="rId33" imgW="126725" imgH="177415" progId="Equation.DSMT4">
                    <p:embed/>
                  </p:oleObj>
                </mc:Choice>
                <mc:Fallback>
                  <p:oleObj name="Equation" r:id="rId33" imgW="126725" imgH="17741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1970"/>
                          <a:ext cx="13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/>
      <p:bldP spid="127007" grpId="0"/>
      <p:bldP spid="127008" grpId="0"/>
      <p:bldP spid="127011" grpId="0"/>
      <p:bldP spid="1270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FA64B34A-D147-401B-BCD3-9F0F375673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3538" y="112713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vi-VN"/>
              <a:t>Bài 9</a:t>
            </a:r>
          </a:p>
        </p:txBody>
      </p:sp>
      <p:graphicFrame>
        <p:nvGraphicFramePr>
          <p:cNvPr id="122883" name="Object 8">
            <a:extLst>
              <a:ext uri="{FF2B5EF4-FFF2-40B4-BE49-F238E27FC236}">
                <a16:creationId xmlns:a16="http://schemas.microsoft.com/office/drawing/2014/main" id="{02C9153D-CFC8-4B5E-A084-6B51BD800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89800"/>
              </p:ext>
            </p:extLst>
          </p:nvPr>
        </p:nvGraphicFramePr>
        <p:xfrm>
          <a:off x="448887" y="1321724"/>
          <a:ext cx="7210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3" imgW="3937000" imgH="622300" progId="Equation.DSMT4">
                  <p:embed/>
                </p:oleObj>
              </mc:Choice>
              <mc:Fallback>
                <p:oleObj name="Equation" r:id="rId3" imgW="39370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87" y="1321724"/>
                        <a:ext cx="7210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9">
            <a:extLst>
              <a:ext uri="{FF2B5EF4-FFF2-40B4-BE49-F238E27FC236}">
                <a16:creationId xmlns:a16="http://schemas.microsoft.com/office/drawing/2014/main" id="{0AC69EA0-EF7B-41D8-83E4-C316FDA70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438400"/>
          <a:ext cx="398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5" imgW="2336800" imgH="444500" progId="Equation.DSMT4">
                  <p:embed/>
                </p:oleObj>
              </mc:Choice>
              <mc:Fallback>
                <p:oleObj name="Equation" r:id="rId5" imgW="23368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438400"/>
                        <a:ext cx="3984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10">
            <a:extLst>
              <a:ext uri="{FF2B5EF4-FFF2-40B4-BE49-F238E27FC236}">
                <a16:creationId xmlns:a16="http://schemas.microsoft.com/office/drawing/2014/main" id="{B7F634AD-CDB1-42D3-B0C4-EB6E6FEC4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173413"/>
          <a:ext cx="7969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73413"/>
                        <a:ext cx="7969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11">
            <a:extLst>
              <a:ext uri="{FF2B5EF4-FFF2-40B4-BE49-F238E27FC236}">
                <a16:creationId xmlns:a16="http://schemas.microsoft.com/office/drawing/2014/main" id="{89D2CAAE-19E0-4DFE-9489-05878203D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198938"/>
          <a:ext cx="4648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Equation" r:id="rId9" imgW="2552700" imgH="482600" progId="Equation.DSMT4">
                  <p:embed/>
                </p:oleObj>
              </mc:Choice>
              <mc:Fallback>
                <p:oleObj name="Equation" r:id="rId9" imgW="25527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8938"/>
                        <a:ext cx="4648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12">
            <a:extLst>
              <a:ext uri="{FF2B5EF4-FFF2-40B4-BE49-F238E27FC236}">
                <a16:creationId xmlns:a16="http://schemas.microsoft.com/office/drawing/2014/main" id="{3E6FB11F-50D0-490C-BD18-91932A043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181600"/>
          <a:ext cx="54737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11" imgW="3136900" imgH="495300" progId="Equation.DSMT4">
                  <p:embed/>
                </p:oleObj>
              </mc:Choice>
              <mc:Fallback>
                <p:oleObj name="Equation" r:id="rId11" imgW="31369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81600"/>
                        <a:ext cx="54737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Rectangle 6">
            <a:extLst>
              <a:ext uri="{FF2B5EF4-FFF2-40B4-BE49-F238E27FC236}">
                <a16:creationId xmlns:a16="http://schemas.microsoft.com/office/drawing/2014/main" id="{061FB222-3BCD-42E9-A62F-5B344713A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" name="Text Box 32">
            <a:extLst>
              <a:ext uri="{FF2B5EF4-FFF2-40B4-BE49-F238E27FC236}">
                <a16:creationId xmlns:a16="http://schemas.microsoft.com/office/drawing/2014/main" id="{F5C8BB4A-D175-40E5-9C6A-2816BDAB6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647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a) Từ công thức tính hệ số tự cảm suy ra số vòng dây là:</a:t>
            </a:r>
          </a:p>
        </p:txBody>
      </p:sp>
      <p:sp>
        <p:nvSpPr>
          <p:cNvPr id="23" name="Text Box 32">
            <a:extLst>
              <a:ext uri="{FF2B5EF4-FFF2-40B4-BE49-F238E27FC236}">
                <a16:creationId xmlns:a16="http://schemas.microsoft.com/office/drawing/2014/main" id="{947AD1B9-BA19-4BDB-B792-626D3F9B0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2438400"/>
            <a:ext cx="1306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sp>
        <p:nvSpPr>
          <p:cNvPr id="25" name="Text Box 32">
            <a:extLst>
              <a:ext uri="{FF2B5EF4-FFF2-40B4-BE49-F238E27FC236}">
                <a16:creationId xmlns:a16="http://schemas.microsoft.com/office/drawing/2014/main" id="{6CD0D6CE-562B-4A66-AC2C-68264208B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3829050"/>
            <a:ext cx="8402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ừ công thức tính mật độ năng lượng từ trường suy ra cương độ dòng điện là:</a:t>
            </a:r>
          </a:p>
        </p:txBody>
      </p:sp>
      <p:sp>
        <p:nvSpPr>
          <p:cNvPr id="26" name="Text Box 32">
            <a:extLst>
              <a:ext uri="{FF2B5EF4-FFF2-40B4-BE49-F238E27FC236}">
                <a16:creationId xmlns:a16="http://schemas.microsoft.com/office/drawing/2014/main" id="{2ADFB657-BFE8-4BD9-A484-2341147DB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3328988"/>
            <a:ext cx="1306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b) Ta có: 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90B0FE4E-B5B1-40AA-B467-D69B86616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5181600"/>
            <a:ext cx="1306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08066B67-D60E-4CDB-9958-E5878994F8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76213"/>
            <a:ext cx="8229600" cy="561975"/>
          </a:xfrm>
        </p:spPr>
        <p:txBody>
          <a:bodyPr/>
          <a:lstStyle/>
          <a:p>
            <a:pPr eaLnBrk="1" hangingPunct="1"/>
            <a:r>
              <a:rPr lang="en-US" altLang="vi-VN"/>
              <a:t>Bài 10</a:t>
            </a:r>
          </a:p>
        </p:txBody>
      </p:sp>
      <p:graphicFrame>
        <p:nvGraphicFramePr>
          <p:cNvPr id="123907" name="Object 1">
            <a:extLst>
              <a:ext uri="{FF2B5EF4-FFF2-40B4-BE49-F238E27FC236}">
                <a16:creationId xmlns:a16="http://schemas.microsoft.com/office/drawing/2014/main" id="{E9322961-C41F-4F5E-8486-A6E1A6202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1371600"/>
          <a:ext cx="3238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3" imgW="1841500" imgH="469900" progId="Equation.DSMT4">
                  <p:embed/>
                </p:oleObj>
              </mc:Choice>
              <mc:Fallback>
                <p:oleObj name="Equation" r:id="rId3" imgW="1841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371600"/>
                        <a:ext cx="32385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2">
            <a:extLst>
              <a:ext uri="{FF2B5EF4-FFF2-40B4-BE49-F238E27FC236}">
                <a16:creationId xmlns:a16="http://schemas.microsoft.com/office/drawing/2014/main" id="{C3822179-88D6-4794-A776-8C1399B9E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354138"/>
          <a:ext cx="2743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54138"/>
                        <a:ext cx="2743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id="{8BD954CB-7BAC-40A1-9C83-D4909A2B2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237038"/>
          <a:ext cx="6783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Equation" r:id="rId7" imgW="3886200" imgH="482600" progId="Equation.DSMT4">
                  <p:embed/>
                </p:oleObj>
              </mc:Choice>
              <mc:Fallback>
                <p:oleObj name="Equation" r:id="rId7" imgW="3886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37038"/>
                        <a:ext cx="6783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>
            <a:extLst>
              <a:ext uri="{FF2B5EF4-FFF2-40B4-BE49-F238E27FC236}">
                <a16:creationId xmlns:a16="http://schemas.microsoft.com/office/drawing/2014/main" id="{5F0CD806-989E-4B75-9C4E-6315715D7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638800"/>
          <a:ext cx="53673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9" name="Equation" r:id="rId9" imgW="2641600" imgH="393700" progId="Equation.DSMT4">
                  <p:embed/>
                </p:oleObj>
              </mc:Choice>
              <mc:Fallback>
                <p:oleObj name="Equation" r:id="rId9" imgW="2641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53673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2">
            <a:extLst>
              <a:ext uri="{FF2B5EF4-FFF2-40B4-BE49-F238E27FC236}">
                <a16:creationId xmlns:a16="http://schemas.microsoft.com/office/drawing/2014/main" id="{669587B3-781C-4204-BB08-481B08D00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6613"/>
            <a:ext cx="853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a) Từ công thức tính suất điện động tự cảm suy ra hệ số tự cảm của ống dây là:</a:t>
            </a:r>
          </a:p>
        </p:txBody>
      </p:sp>
      <p:sp>
        <p:nvSpPr>
          <p:cNvPr id="19" name="Text Box 32">
            <a:extLst>
              <a:ext uri="{FF2B5EF4-FFF2-40B4-BE49-F238E27FC236}">
                <a16:creationId xmlns:a16="http://schemas.microsoft.com/office/drawing/2014/main" id="{F23643F9-F41D-4B51-8565-A3CE74AED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1524000"/>
            <a:ext cx="1308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sp>
        <p:nvSpPr>
          <p:cNvPr id="20" name="Text Box 32">
            <a:extLst>
              <a:ext uri="{FF2B5EF4-FFF2-40B4-BE49-F238E27FC236}">
                <a16:creationId xmlns:a16="http://schemas.microsoft.com/office/drawing/2014/main" id="{8AF4F143-67D8-480C-AC74-DE8BD4C4A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286000"/>
            <a:ext cx="5434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b) Từ thông gửi qua tiết diện ngang của ống dây là:</a:t>
            </a:r>
          </a:p>
        </p:txBody>
      </p:sp>
      <p:sp>
        <p:nvSpPr>
          <p:cNvPr id="123914" name="Rectangle 34">
            <a:extLst>
              <a:ext uri="{FF2B5EF4-FFF2-40B4-BE49-F238E27FC236}">
                <a16:creationId xmlns:a16="http://schemas.microsoft.com/office/drawing/2014/main" id="{7BDF3960-B23E-493E-B9EC-8B31BD664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123915" name="Object 21">
            <a:extLst>
              <a:ext uri="{FF2B5EF4-FFF2-40B4-BE49-F238E27FC236}">
                <a16:creationId xmlns:a16="http://schemas.microsoft.com/office/drawing/2014/main" id="{C382494E-7A2B-4EF6-A7B4-632513036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655888"/>
          <a:ext cx="6477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0" name="Equation" r:id="rId11" imgW="3771900" imgH="914400" progId="Equation.DSMT4">
                  <p:embed/>
                </p:oleObj>
              </mc:Choice>
              <mc:Fallback>
                <p:oleObj name="Equation" r:id="rId11" imgW="37719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55888"/>
                        <a:ext cx="6477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2">
            <a:extLst>
              <a:ext uri="{FF2B5EF4-FFF2-40B4-BE49-F238E27FC236}">
                <a16:creationId xmlns:a16="http://schemas.microsoft.com/office/drawing/2014/main" id="{7929CB33-32C7-4CED-AE11-42402A01D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84688"/>
            <a:ext cx="1306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sp>
        <p:nvSpPr>
          <p:cNvPr id="25" name="Text Box 32">
            <a:extLst>
              <a:ext uri="{FF2B5EF4-FFF2-40B4-BE49-F238E27FC236}">
                <a16:creationId xmlns:a16="http://schemas.microsoft.com/office/drawing/2014/main" id="{D52AC383-6421-436B-A2D2-A7C6F14DB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5322888"/>
            <a:ext cx="5434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Năng lượng từ trường trong ống dây là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BD4EFDE2-A400-4529-8664-B18A9FDF29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63784" y="363838"/>
            <a:ext cx="3352800" cy="609600"/>
          </a:xfrm>
        </p:spPr>
        <p:txBody>
          <a:bodyPr/>
          <a:lstStyle/>
          <a:p>
            <a:pPr algn="just"/>
            <a:r>
              <a:rPr lang="en-US" altLang="vi-VN" sz="4000"/>
              <a:t>Bài 1 (1)</a:t>
            </a:r>
          </a:p>
        </p:txBody>
      </p:sp>
      <p:graphicFrame>
        <p:nvGraphicFramePr>
          <p:cNvPr id="91182" name="Object 5">
            <a:extLst>
              <a:ext uri="{FF2B5EF4-FFF2-40B4-BE49-F238E27FC236}">
                <a16:creationId xmlns:a16="http://schemas.microsoft.com/office/drawing/2014/main" id="{6F111C16-D11C-474F-81C8-6D61C5F77C9F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30211384"/>
              </p:ext>
            </p:extLst>
          </p:nvPr>
        </p:nvGraphicFramePr>
        <p:xfrm>
          <a:off x="3153676" y="1553665"/>
          <a:ext cx="2540189" cy="4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1" name="Equation" r:id="rId3" imgW="1524000" imgH="254000" progId="Equation.DSMT4">
                  <p:embed/>
                </p:oleObj>
              </mc:Choice>
              <mc:Fallback>
                <p:oleObj name="Equation" r:id="rId3" imgW="1524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676" y="1553665"/>
                        <a:ext cx="2540189" cy="44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>
            <a:extLst>
              <a:ext uri="{FF2B5EF4-FFF2-40B4-BE49-F238E27FC236}">
                <a16:creationId xmlns:a16="http://schemas.microsoft.com/office/drawing/2014/main" id="{EDE876FD-C9AC-4FFC-A100-3DB76E52C8C9}"/>
              </a:ext>
            </a:extLst>
          </p:cNvPr>
          <p:cNvGrpSpPr>
            <a:grpSpLocks/>
          </p:cNvGrpSpPr>
          <p:nvPr/>
        </p:nvGrpSpPr>
        <p:grpSpPr bwMode="auto">
          <a:xfrm>
            <a:off x="7312378" y="1564452"/>
            <a:ext cx="409575" cy="857250"/>
            <a:chOff x="4352" y="2448"/>
            <a:chExt cx="258" cy="540"/>
          </a:xfrm>
        </p:grpSpPr>
        <p:grpSp>
          <p:nvGrpSpPr>
            <p:cNvPr id="107582" name="Group 34">
              <a:extLst>
                <a:ext uri="{FF2B5EF4-FFF2-40B4-BE49-F238E27FC236}">
                  <a16:creationId xmlns:a16="http://schemas.microsoft.com/office/drawing/2014/main" id="{11F42F69-1C88-4252-B299-0D660BC376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6" y="2448"/>
              <a:ext cx="184" cy="184"/>
              <a:chOff x="4804" y="2160"/>
              <a:chExt cx="184" cy="184"/>
            </a:xfrm>
          </p:grpSpPr>
          <p:sp>
            <p:nvSpPr>
              <p:cNvPr id="107584" name="Oval 6">
                <a:extLst>
                  <a:ext uri="{FF2B5EF4-FFF2-40B4-BE49-F238E27FC236}">
                    <a16:creationId xmlns:a16="http://schemas.microsoft.com/office/drawing/2014/main" id="{BDDD2EF2-2FD7-46B9-BCB0-5C1C832B47C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7585" name="Group 7">
                <a:extLst>
                  <a:ext uri="{FF2B5EF4-FFF2-40B4-BE49-F238E27FC236}">
                    <a16:creationId xmlns:a16="http://schemas.microsoft.com/office/drawing/2014/main" id="{3562CBB3-5447-44BC-9023-6AE4A16239E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7586" name="Line 8">
                  <a:extLst>
                    <a:ext uri="{FF2B5EF4-FFF2-40B4-BE49-F238E27FC236}">
                      <a16:creationId xmlns:a16="http://schemas.microsoft.com/office/drawing/2014/main" id="{49A0165E-D3A5-4B71-B246-F18BC6B4C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7587" name="Line 9">
                  <a:extLst>
                    <a:ext uri="{FF2B5EF4-FFF2-40B4-BE49-F238E27FC236}">
                      <a16:creationId xmlns:a16="http://schemas.microsoft.com/office/drawing/2014/main" id="{C9C0885D-257E-41FE-B1A9-A56E6B0E9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7583" name="Object 10">
              <a:extLst>
                <a:ext uri="{FF2B5EF4-FFF2-40B4-BE49-F238E27FC236}">
                  <a16:creationId xmlns:a16="http://schemas.microsoft.com/office/drawing/2014/main" id="{4E01F7B6-4FC1-4185-AFD6-A10E81382E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2" y="2712"/>
            <a:ext cx="2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2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2712"/>
                          <a:ext cx="2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3">
            <a:extLst>
              <a:ext uri="{FF2B5EF4-FFF2-40B4-BE49-F238E27FC236}">
                <a16:creationId xmlns:a16="http://schemas.microsoft.com/office/drawing/2014/main" id="{4963BEE9-BC67-40E1-97A4-1BB11344C38E}"/>
              </a:ext>
            </a:extLst>
          </p:cNvPr>
          <p:cNvGrpSpPr>
            <a:grpSpLocks/>
          </p:cNvGrpSpPr>
          <p:nvPr/>
        </p:nvGrpSpPr>
        <p:grpSpPr bwMode="auto">
          <a:xfrm>
            <a:off x="5944257" y="441189"/>
            <a:ext cx="2989758" cy="1991907"/>
            <a:chOff x="3696" y="576"/>
            <a:chExt cx="1775" cy="1313"/>
          </a:xfrm>
        </p:grpSpPr>
        <p:sp>
          <p:nvSpPr>
            <p:cNvPr id="107568" name="Rectangle 3">
              <a:extLst>
                <a:ext uri="{FF2B5EF4-FFF2-40B4-BE49-F238E27FC236}">
                  <a16:creationId xmlns:a16="http://schemas.microsoft.com/office/drawing/2014/main" id="{7B5B9AB1-6642-444B-AF91-38836465A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721"/>
              <a:ext cx="14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07569" name="Line 4">
              <a:extLst>
                <a:ext uri="{FF2B5EF4-FFF2-40B4-BE49-F238E27FC236}">
                  <a16:creationId xmlns:a16="http://schemas.microsoft.com/office/drawing/2014/main" id="{5D3A4A11-2D20-4D56-B805-2A461FB2A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70" name="Line 5">
              <a:extLst>
                <a:ext uri="{FF2B5EF4-FFF2-40B4-BE49-F238E27FC236}">
                  <a16:creationId xmlns:a16="http://schemas.microsoft.com/office/drawing/2014/main" id="{E90629AC-A6B9-455E-A357-6F28D1FBE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7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7571" name="Object 11">
              <a:extLst>
                <a:ext uri="{FF2B5EF4-FFF2-40B4-BE49-F238E27FC236}">
                  <a16:creationId xmlns:a16="http://schemas.microsoft.com/office/drawing/2014/main" id="{00FC5F02-1317-47BD-8851-6A958C597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577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3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577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2" name="Object 12">
              <a:extLst>
                <a:ext uri="{FF2B5EF4-FFF2-40B4-BE49-F238E27FC236}">
                  <a16:creationId xmlns:a16="http://schemas.microsoft.com/office/drawing/2014/main" id="{154C5129-5EF8-426B-B0EA-8C22FDAE2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576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4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576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3" name="Object 13">
              <a:extLst>
                <a:ext uri="{FF2B5EF4-FFF2-40B4-BE49-F238E27FC236}">
                  <a16:creationId xmlns:a16="http://schemas.microsoft.com/office/drawing/2014/main" id="{0C806741-0298-44FB-A136-4E329C3D9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633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5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3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4" name="Object 14">
              <a:extLst>
                <a:ext uri="{FF2B5EF4-FFF2-40B4-BE49-F238E27FC236}">
                  <a16:creationId xmlns:a16="http://schemas.microsoft.com/office/drawing/2014/main" id="{3A435A4A-8E6E-4776-A2C8-924F80BDD8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3" y="1633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6" name="Equation" r:id="rId13" imgW="164885" imgH="164885" progId="Equation.3">
                    <p:embed/>
                  </p:oleObj>
                </mc:Choice>
                <mc:Fallback>
                  <p:oleObj name="Equation" r:id="rId13" imgW="164885" imgH="16488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1633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5" name="Line 21">
              <a:extLst>
                <a:ext uri="{FF2B5EF4-FFF2-40B4-BE49-F238E27FC236}">
                  <a16:creationId xmlns:a16="http://schemas.microsoft.com/office/drawing/2014/main" id="{12F66773-6812-471F-B665-9191B7B3A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8" y="168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7576" name="Object 22">
              <a:extLst>
                <a:ext uri="{FF2B5EF4-FFF2-40B4-BE49-F238E27FC236}">
                  <a16:creationId xmlns:a16="http://schemas.microsoft.com/office/drawing/2014/main" id="{8B6304B3-1A97-4F54-B1C9-DF484B4AA3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148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7" name="Equation" r:id="rId15" imgW="126780" imgH="164814" progId="Equation.3">
                    <p:embed/>
                  </p:oleObj>
                </mc:Choice>
                <mc:Fallback>
                  <p:oleObj name="Equation" r:id="rId15" imgW="126780" imgH="16481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1488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7" name="Object 27">
              <a:extLst>
                <a:ext uri="{FF2B5EF4-FFF2-40B4-BE49-F238E27FC236}">
                  <a16:creationId xmlns:a16="http://schemas.microsoft.com/office/drawing/2014/main" id="{BAE57628-5359-4E93-B130-BCD4687A62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1696"/>
            <a:ext cx="13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8" name="Equation" r:id="rId17" imgW="126725" imgH="177415" progId="Equation.3">
                    <p:embed/>
                  </p:oleObj>
                </mc:Choice>
                <mc:Fallback>
                  <p:oleObj name="Equation" r:id="rId17" imgW="126725" imgH="17741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1696"/>
                          <a:ext cx="13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8" name="Object 28">
              <a:extLst>
                <a:ext uri="{FF2B5EF4-FFF2-40B4-BE49-F238E27FC236}">
                  <a16:creationId xmlns:a16="http://schemas.microsoft.com/office/drawing/2014/main" id="{249510DA-C0CF-45DF-B3A4-045698E068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1166"/>
            <a:ext cx="13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9" name="Equation" r:id="rId19" imgW="126835" imgH="139518" progId="Equation.3">
                    <p:embed/>
                  </p:oleObj>
                </mc:Choice>
                <mc:Fallback>
                  <p:oleObj name="Equation" r:id="rId19" imgW="126835" imgH="13951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1166"/>
                          <a:ext cx="13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9" name="Line 29">
              <a:extLst>
                <a:ext uri="{FF2B5EF4-FFF2-40B4-BE49-F238E27FC236}">
                  <a16:creationId xmlns:a16="http://schemas.microsoft.com/office/drawing/2014/main" id="{BCC67615-CE1B-4F46-8B6F-151CFEFA7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10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80" name="Line 30">
              <a:extLst>
                <a:ext uri="{FF2B5EF4-FFF2-40B4-BE49-F238E27FC236}">
                  <a16:creationId xmlns:a16="http://schemas.microsoft.com/office/drawing/2014/main" id="{007E1A27-D8CF-46F2-928C-DB7F365D2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8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81" name="Text Box 33">
              <a:extLst>
                <a:ext uri="{FF2B5EF4-FFF2-40B4-BE49-F238E27FC236}">
                  <a16:creationId xmlns:a16="http://schemas.microsoft.com/office/drawing/2014/main" id="{DDE725C8-95E5-4090-B9A2-06F18CFB3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2" y="121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O</a:t>
              </a:r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:a16="http://schemas.microsoft.com/office/drawing/2014/main" id="{186C7574-1FE4-4608-B9A0-F1803DA5109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884990"/>
            <a:ext cx="5346700" cy="666750"/>
            <a:chOff x="232" y="680"/>
            <a:chExt cx="3368" cy="420"/>
          </a:xfrm>
        </p:grpSpPr>
        <p:sp>
          <p:nvSpPr>
            <p:cNvPr id="107563" name="Text Box 37">
              <a:extLst>
                <a:ext uri="{FF2B5EF4-FFF2-40B4-BE49-F238E27FC236}">
                  <a16:creationId xmlns:a16="http://schemas.microsoft.com/office/drawing/2014/main" id="{565AFBC3-EB41-43C9-A18E-90C343468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696"/>
              <a:ext cx="33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,      và       là cường độ từ trường do AB, BC, CD, DA gây ra tại O (hv).</a:t>
              </a:r>
            </a:p>
          </p:txBody>
        </p:sp>
        <p:graphicFrame>
          <p:nvGraphicFramePr>
            <p:cNvPr id="107564" name="Object 38">
              <a:extLst>
                <a:ext uri="{FF2B5EF4-FFF2-40B4-BE49-F238E27FC236}">
                  <a16:creationId xmlns:a16="http://schemas.microsoft.com/office/drawing/2014/main" id="{BBD789F3-AB8F-490D-AFEF-66E3C76EA0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1" y="712"/>
            <a:ext cx="1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0" name="Equation" r:id="rId21" imgW="215713" imgH="253780" progId="Equation.DSMT4">
                    <p:embed/>
                  </p:oleObj>
                </mc:Choice>
                <mc:Fallback>
                  <p:oleObj name="Equation" r:id="rId21" imgW="215713" imgH="2537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" y="712"/>
                          <a:ext cx="19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5" name="Object 39">
              <a:extLst>
                <a:ext uri="{FF2B5EF4-FFF2-40B4-BE49-F238E27FC236}">
                  <a16:creationId xmlns:a16="http://schemas.microsoft.com/office/drawing/2014/main" id="{A91DA90D-A38F-4EC8-A857-D5A3B08127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001589"/>
                </p:ext>
              </p:extLst>
            </p:nvPr>
          </p:nvGraphicFramePr>
          <p:xfrm>
            <a:off x="711" y="680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1" name="Equation" r:id="rId23" imgW="203024" imgH="253780" progId="Equation.DSMT4">
                    <p:embed/>
                  </p:oleObj>
                </mc:Choice>
                <mc:Fallback>
                  <p:oleObj name="Equation" r:id="rId23" imgW="203024" imgH="2537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680"/>
                          <a:ext cx="20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6" name="Object 40">
              <a:extLst>
                <a:ext uri="{FF2B5EF4-FFF2-40B4-BE49-F238E27FC236}">
                  <a16:creationId xmlns:a16="http://schemas.microsoft.com/office/drawing/2014/main" id="{B70D0545-01BA-4A21-830F-1F5C7686CB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712"/>
            <a:ext cx="21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2" name="Equation" r:id="rId25" imgW="215713" imgH="253780" progId="Equation.DSMT4">
                    <p:embed/>
                  </p:oleObj>
                </mc:Choice>
                <mc:Fallback>
                  <p:oleObj name="Equation" r:id="rId25" imgW="215713" imgH="2537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712"/>
                          <a:ext cx="21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67" name="Object 43">
              <a:extLst>
                <a:ext uri="{FF2B5EF4-FFF2-40B4-BE49-F238E27FC236}">
                  <a16:creationId xmlns:a16="http://schemas.microsoft.com/office/drawing/2014/main" id="{4BA29BF0-04B1-43D2-9D51-A71CA6F67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2" y="720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3" name="Equation" r:id="rId27" imgW="215713" imgH="253780" progId="Equation.DSMT4">
                    <p:embed/>
                  </p:oleObj>
                </mc:Choice>
                <mc:Fallback>
                  <p:oleObj name="Equation" r:id="rId27" imgW="215713" imgH="2537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720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81" name="Text Box 45">
            <a:extLst>
              <a:ext uri="{FF2B5EF4-FFF2-40B4-BE49-F238E27FC236}">
                <a16:creationId xmlns:a16="http://schemas.microsoft.com/office/drawing/2014/main" id="{4CA2097D-83B1-4637-BA0C-0B6A0BD62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sp>
        <p:nvSpPr>
          <p:cNvPr id="91184" name="Text Box 48">
            <a:extLst>
              <a:ext uri="{FF2B5EF4-FFF2-40B4-BE49-F238E27FC236}">
                <a16:creationId xmlns:a16="http://schemas.microsoft.com/office/drawing/2014/main" id="{984B0CEE-FF26-48AE-A73E-AA6E17062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hình vẽ:</a:t>
            </a:r>
          </a:p>
        </p:txBody>
      </p:sp>
      <p:graphicFrame>
        <p:nvGraphicFramePr>
          <p:cNvPr id="91185" name="Object 49">
            <a:extLst>
              <a:ext uri="{FF2B5EF4-FFF2-40B4-BE49-F238E27FC236}">
                <a16:creationId xmlns:a16="http://schemas.microsoft.com/office/drawing/2014/main" id="{E9015D67-AE04-462E-9904-2EAF9D27C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057400"/>
          <a:ext cx="2590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4" name="Equation" r:id="rId29" imgW="1497950" imgH="253890" progId="Equation.DSMT4">
                  <p:embed/>
                </p:oleObj>
              </mc:Choice>
              <mc:Fallback>
                <p:oleObj name="Equation" r:id="rId29" imgW="1497950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2590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0">
            <a:extLst>
              <a:ext uri="{FF2B5EF4-FFF2-40B4-BE49-F238E27FC236}">
                <a16:creationId xmlns:a16="http://schemas.microsoft.com/office/drawing/2014/main" id="{E9136229-BAE7-4464-BF38-4D37F95144CA}"/>
              </a:ext>
            </a:extLst>
          </p:cNvPr>
          <p:cNvGrpSpPr>
            <a:grpSpLocks/>
          </p:cNvGrpSpPr>
          <p:nvPr/>
        </p:nvGrpSpPr>
        <p:grpSpPr bwMode="auto">
          <a:xfrm>
            <a:off x="7772865" y="1090176"/>
            <a:ext cx="661988" cy="406400"/>
            <a:chOff x="4656" y="3280"/>
            <a:chExt cx="417" cy="256"/>
          </a:xfrm>
        </p:grpSpPr>
        <p:grpSp>
          <p:nvGrpSpPr>
            <p:cNvPr id="107557" name="Group 53">
              <a:extLst>
                <a:ext uri="{FF2B5EF4-FFF2-40B4-BE49-F238E27FC236}">
                  <a16:creationId xmlns:a16="http://schemas.microsoft.com/office/drawing/2014/main" id="{48631CC4-3E23-4B9B-8586-A67E146437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3312"/>
              <a:ext cx="184" cy="184"/>
              <a:chOff x="4804" y="2160"/>
              <a:chExt cx="184" cy="184"/>
            </a:xfrm>
          </p:grpSpPr>
          <p:sp>
            <p:nvSpPr>
              <p:cNvPr id="107559" name="Oval 54">
                <a:extLst>
                  <a:ext uri="{FF2B5EF4-FFF2-40B4-BE49-F238E27FC236}">
                    <a16:creationId xmlns:a16="http://schemas.microsoft.com/office/drawing/2014/main" id="{5C37AFBF-A79D-4C5D-95AB-EE35221AEB4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7560" name="Group 55">
                <a:extLst>
                  <a:ext uri="{FF2B5EF4-FFF2-40B4-BE49-F238E27FC236}">
                    <a16:creationId xmlns:a16="http://schemas.microsoft.com/office/drawing/2014/main" id="{1C21E936-3A5C-4AD4-BD93-73230B8319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7561" name="Line 56">
                  <a:extLst>
                    <a:ext uri="{FF2B5EF4-FFF2-40B4-BE49-F238E27FC236}">
                      <a16:creationId xmlns:a16="http://schemas.microsoft.com/office/drawing/2014/main" id="{1FF0EDAC-E145-4965-B03C-D74D7CDF96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7562" name="Line 57">
                  <a:extLst>
                    <a:ext uri="{FF2B5EF4-FFF2-40B4-BE49-F238E27FC236}">
                      <a16:creationId xmlns:a16="http://schemas.microsoft.com/office/drawing/2014/main" id="{62D0A810-3A67-457C-BB76-2F8A6769A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7558" name="Object 58">
              <a:extLst>
                <a:ext uri="{FF2B5EF4-FFF2-40B4-BE49-F238E27FC236}">
                  <a16:creationId xmlns:a16="http://schemas.microsoft.com/office/drawing/2014/main" id="{04097722-D439-4055-8B1D-AA2143356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8" y="3280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5" name="Equation" r:id="rId31" imgW="203024" imgH="253780" progId="Equation.DSMT4">
                    <p:embed/>
                  </p:oleObj>
                </mc:Choice>
                <mc:Fallback>
                  <p:oleObj name="Equation" r:id="rId31" imgW="203024" imgH="25378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3280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10">
            <a:extLst>
              <a:ext uri="{FF2B5EF4-FFF2-40B4-BE49-F238E27FC236}">
                <a16:creationId xmlns:a16="http://schemas.microsoft.com/office/drawing/2014/main" id="{4E2C0D0B-BC00-48E3-B199-81E6EF09D90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438400"/>
            <a:ext cx="1676400" cy="411163"/>
            <a:chOff x="384" y="1536"/>
            <a:chExt cx="1056" cy="259"/>
          </a:xfrm>
        </p:grpSpPr>
        <p:sp>
          <p:nvSpPr>
            <p:cNvPr id="107555" name="Text Box 65">
              <a:extLst>
                <a:ext uri="{FF2B5EF4-FFF2-40B4-BE49-F238E27FC236}">
                  <a16:creationId xmlns:a16="http://schemas.microsoft.com/office/drawing/2014/main" id="{6D57EC5B-5CF0-49E6-B6EB-C04F768E1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52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 </a:t>
              </a:r>
            </a:p>
          </p:txBody>
        </p:sp>
        <p:graphicFrame>
          <p:nvGraphicFramePr>
            <p:cNvPr id="107556" name="Object 67">
              <a:extLst>
                <a:ext uri="{FF2B5EF4-FFF2-40B4-BE49-F238E27FC236}">
                  <a16:creationId xmlns:a16="http://schemas.microsoft.com/office/drawing/2014/main" id="{9B218BD0-FB19-4592-854D-8F7875D0BB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536"/>
            <a:ext cx="67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6" name="Equation" r:id="rId33" imgW="660113" imgH="253890" progId="Equation.DSMT4">
                    <p:embed/>
                  </p:oleObj>
                </mc:Choice>
                <mc:Fallback>
                  <p:oleObj name="Equation" r:id="rId33" imgW="660113" imgH="25389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36"/>
                          <a:ext cx="67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1">
            <a:extLst>
              <a:ext uri="{FF2B5EF4-FFF2-40B4-BE49-F238E27FC236}">
                <a16:creationId xmlns:a16="http://schemas.microsoft.com/office/drawing/2014/main" id="{E3DDDE17-0B53-444F-9396-299187D9274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70200"/>
            <a:ext cx="4767263" cy="379413"/>
            <a:chOff x="384" y="1808"/>
            <a:chExt cx="3003" cy="239"/>
          </a:xfrm>
        </p:grpSpPr>
        <p:sp>
          <p:nvSpPr>
            <p:cNvPr id="107553" name="Text Box 66">
              <a:extLst>
                <a:ext uri="{FF2B5EF4-FFF2-40B4-BE49-F238E27FC236}">
                  <a16:creationId xmlns:a16="http://schemas.microsoft.com/office/drawing/2014/main" id="{8A1BC16D-B55A-4388-8F0A-A95712956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" y="1816"/>
              <a:ext cx="26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O</a:t>
              </a:r>
              <a:r>
                <a:rPr lang="en-US" altLang="vi-VN" sz="1800">
                  <a:solidFill>
                    <a:srgbClr val="000000"/>
                  </a:solidFill>
                </a:rPr>
                <a:t> =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4 </a:t>
              </a:r>
              <a:r>
                <a:rPr lang="en-US" altLang="vi-VN" sz="1800">
                  <a:solidFill>
                    <a:srgbClr val="000000"/>
                  </a:solidFill>
                </a:rPr>
                <a:t> = 2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+ 2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 </a:t>
              </a:r>
              <a:r>
                <a:rPr lang="en-US" altLang="vi-VN" sz="1800">
                  <a:solidFill>
                    <a:srgbClr val="000000"/>
                  </a:solidFill>
                </a:rPr>
                <a:t>(1) </a:t>
              </a:r>
            </a:p>
          </p:txBody>
        </p:sp>
        <p:sp>
          <p:nvSpPr>
            <p:cNvPr id="107554" name="Text Box 68">
              <a:extLst>
                <a:ext uri="{FF2B5EF4-FFF2-40B4-BE49-F238E27FC236}">
                  <a16:creationId xmlns:a16="http://schemas.microsoft.com/office/drawing/2014/main" id="{E5558D14-F051-472C-B35F-978B6E053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08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pSp>
        <p:nvGrpSpPr>
          <p:cNvPr id="12" name="Group 72">
            <a:extLst>
              <a:ext uri="{FF2B5EF4-FFF2-40B4-BE49-F238E27FC236}">
                <a16:creationId xmlns:a16="http://schemas.microsoft.com/office/drawing/2014/main" id="{9E0394AF-03A9-4381-9D26-B47131947C3F}"/>
              </a:ext>
            </a:extLst>
          </p:cNvPr>
          <p:cNvGrpSpPr>
            <a:grpSpLocks/>
          </p:cNvGrpSpPr>
          <p:nvPr/>
        </p:nvGrpSpPr>
        <p:grpSpPr bwMode="auto">
          <a:xfrm>
            <a:off x="6547085" y="1188155"/>
            <a:ext cx="1384300" cy="366713"/>
            <a:chOff x="3656" y="1104"/>
            <a:chExt cx="872" cy="231"/>
          </a:xfrm>
        </p:grpSpPr>
        <p:sp>
          <p:nvSpPr>
            <p:cNvPr id="107551" name="Line 70">
              <a:extLst>
                <a:ext uri="{FF2B5EF4-FFF2-40B4-BE49-F238E27FC236}">
                  <a16:creationId xmlns:a16="http://schemas.microsoft.com/office/drawing/2014/main" id="{55F79424-FE77-4814-8454-BC4BD516C6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2" y="1192"/>
              <a:ext cx="65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7552" name="Text Box 71">
              <a:extLst>
                <a:ext uri="{FF2B5EF4-FFF2-40B4-BE49-F238E27FC236}">
                  <a16:creationId xmlns:a16="http://schemas.microsoft.com/office/drawing/2014/main" id="{BB8168D3-3299-4054-A847-BD15A609B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6" y="110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pSp>
        <p:nvGrpSpPr>
          <p:cNvPr id="13" name="Group 112">
            <a:extLst>
              <a:ext uri="{FF2B5EF4-FFF2-40B4-BE49-F238E27FC236}">
                <a16:creationId xmlns:a16="http://schemas.microsoft.com/office/drawing/2014/main" id="{0D4F08F7-9B18-4BF6-9DDA-47FB84EA182F}"/>
              </a:ext>
            </a:extLst>
          </p:cNvPr>
          <p:cNvGrpSpPr>
            <a:grpSpLocks/>
          </p:cNvGrpSpPr>
          <p:nvPr/>
        </p:nvGrpSpPr>
        <p:grpSpPr bwMode="auto">
          <a:xfrm>
            <a:off x="771105" y="3262223"/>
            <a:ext cx="4897438" cy="695325"/>
            <a:chOff x="368" y="2064"/>
            <a:chExt cx="3085" cy="438"/>
          </a:xfrm>
        </p:grpSpPr>
        <p:sp>
          <p:nvSpPr>
            <p:cNvPr id="107549" name="Text Box 69">
              <a:extLst>
                <a:ext uri="{FF2B5EF4-FFF2-40B4-BE49-F238E27FC236}">
                  <a16:creationId xmlns:a16="http://schemas.microsoft.com/office/drawing/2014/main" id="{9D0DC405-8173-4E82-809A-C92F1C588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2136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Ta có:</a:t>
              </a:r>
            </a:p>
          </p:txBody>
        </p:sp>
        <p:graphicFrame>
          <p:nvGraphicFramePr>
            <p:cNvPr id="107550" name="Object 73">
              <a:extLst>
                <a:ext uri="{FF2B5EF4-FFF2-40B4-BE49-F238E27FC236}">
                  <a16:creationId xmlns:a16="http://schemas.microsoft.com/office/drawing/2014/main" id="{3E7EA16A-240C-4642-86C8-4BCA12932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" y="2064"/>
            <a:ext cx="258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7" name="Equation" r:id="rId35" imgW="2324100" imgH="393700" progId="Equation.DSMT4">
                    <p:embed/>
                  </p:oleObj>
                </mc:Choice>
                <mc:Fallback>
                  <p:oleObj name="Equation" r:id="rId35" imgW="2324100" imgH="3937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2064"/>
                          <a:ext cx="2586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2">
            <a:extLst>
              <a:ext uri="{FF2B5EF4-FFF2-40B4-BE49-F238E27FC236}">
                <a16:creationId xmlns:a16="http://schemas.microsoft.com/office/drawing/2014/main" id="{7BF98218-7A4C-4585-8CF7-B35DE8450F7B}"/>
              </a:ext>
            </a:extLst>
          </p:cNvPr>
          <p:cNvGrpSpPr>
            <a:grpSpLocks/>
          </p:cNvGrpSpPr>
          <p:nvPr/>
        </p:nvGrpSpPr>
        <p:grpSpPr bwMode="auto">
          <a:xfrm>
            <a:off x="7170072" y="1221730"/>
            <a:ext cx="381000" cy="369888"/>
            <a:chOff x="4176" y="1152"/>
            <a:chExt cx="240" cy="233"/>
          </a:xfrm>
        </p:grpSpPr>
        <p:graphicFrame>
          <p:nvGraphicFramePr>
            <p:cNvPr id="107547" name="Object 74">
              <a:extLst>
                <a:ext uri="{FF2B5EF4-FFF2-40B4-BE49-F238E27FC236}">
                  <a16:creationId xmlns:a16="http://schemas.microsoft.com/office/drawing/2014/main" id="{76414092-78D8-4D19-8AF1-ECFA84E483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152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8" name="Equation" r:id="rId37" imgW="177569" imgH="215619" progId="Equation.3">
                    <p:embed/>
                  </p:oleObj>
                </mc:Choice>
                <mc:Fallback>
                  <p:oleObj name="Equation" r:id="rId37" imgW="177569" imgH="215619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52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8" name="Freeform 79">
              <a:extLst>
                <a:ext uri="{FF2B5EF4-FFF2-40B4-BE49-F238E27FC236}">
                  <a16:creationId xmlns:a16="http://schemas.microsoft.com/office/drawing/2014/main" id="{F5FC6FAD-ACD3-4E88-A845-D960CDD135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200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5" name="Group 81">
            <a:extLst>
              <a:ext uri="{FF2B5EF4-FFF2-40B4-BE49-F238E27FC236}">
                <a16:creationId xmlns:a16="http://schemas.microsoft.com/office/drawing/2014/main" id="{B46A8C4F-7447-4E9A-A539-5F8DC06D26C7}"/>
              </a:ext>
            </a:extLst>
          </p:cNvPr>
          <p:cNvGrpSpPr>
            <a:grpSpLocks/>
          </p:cNvGrpSpPr>
          <p:nvPr/>
        </p:nvGrpSpPr>
        <p:grpSpPr bwMode="auto">
          <a:xfrm>
            <a:off x="7242741" y="913375"/>
            <a:ext cx="393700" cy="369888"/>
            <a:chOff x="4168" y="976"/>
            <a:chExt cx="248" cy="233"/>
          </a:xfrm>
        </p:grpSpPr>
        <p:graphicFrame>
          <p:nvGraphicFramePr>
            <p:cNvPr id="107545" name="Object 6">
              <a:extLst>
                <a:ext uri="{FF2B5EF4-FFF2-40B4-BE49-F238E27FC236}">
                  <a16:creationId xmlns:a16="http://schemas.microsoft.com/office/drawing/2014/main" id="{2CEFB051-2470-462F-9A71-46A470BA9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97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9" name="Equation" r:id="rId39" imgW="190335" imgH="215713" progId="Equation.3">
                    <p:embed/>
                  </p:oleObj>
                </mc:Choice>
                <mc:Fallback>
                  <p:oleObj name="Equation" r:id="rId39" imgW="190335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97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6" name="Freeform 80">
              <a:extLst>
                <a:ext uri="{FF2B5EF4-FFF2-40B4-BE49-F238E27FC236}">
                  <a16:creationId xmlns:a16="http://schemas.microsoft.com/office/drawing/2014/main" id="{19428831-AE74-4DA5-897A-736FC4925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104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" name="Group 105">
            <a:extLst>
              <a:ext uri="{FF2B5EF4-FFF2-40B4-BE49-F238E27FC236}">
                <a16:creationId xmlns:a16="http://schemas.microsoft.com/office/drawing/2014/main" id="{2E82E72B-1504-4216-B246-1DCB5C88FEA9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4076700"/>
            <a:ext cx="1498600" cy="395288"/>
            <a:chOff x="288" y="2544"/>
            <a:chExt cx="944" cy="249"/>
          </a:xfrm>
        </p:grpSpPr>
        <p:graphicFrame>
          <p:nvGraphicFramePr>
            <p:cNvPr id="107543" name="Object 101">
              <a:extLst>
                <a:ext uri="{FF2B5EF4-FFF2-40B4-BE49-F238E27FC236}">
                  <a16:creationId xmlns:a16="http://schemas.microsoft.com/office/drawing/2014/main" id="{A1F2F527-C06D-4EEC-A2AD-A38E6DB04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" y="2544"/>
            <a:ext cx="62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70" name="Equation" r:id="rId41" imgW="571252" imgH="228501" progId="Equation.DSMT4">
                    <p:embed/>
                  </p:oleObj>
                </mc:Choice>
                <mc:Fallback>
                  <p:oleObj name="Equation" r:id="rId41" imgW="571252" imgH="228501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544"/>
                          <a:ext cx="62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4" name="Text Box 103">
              <a:extLst>
                <a:ext uri="{FF2B5EF4-FFF2-40B4-BE49-F238E27FC236}">
                  <a16:creationId xmlns:a16="http://schemas.microsoft.com/office/drawing/2014/main" id="{8FFF9F8C-460A-493F-81FA-500E7DB04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4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</a:t>
              </a:r>
            </a:p>
          </p:txBody>
        </p:sp>
      </p:grpSp>
      <p:grpSp>
        <p:nvGrpSpPr>
          <p:cNvPr id="17" name="Group 113">
            <a:extLst>
              <a:ext uri="{FF2B5EF4-FFF2-40B4-BE49-F238E27FC236}">
                <a16:creationId xmlns:a16="http://schemas.microsoft.com/office/drawing/2014/main" id="{DE6966D9-60F6-45A9-8BB3-ED86BFF0148C}"/>
              </a:ext>
            </a:extLst>
          </p:cNvPr>
          <p:cNvGrpSpPr>
            <a:grpSpLocks/>
          </p:cNvGrpSpPr>
          <p:nvPr/>
        </p:nvGrpSpPr>
        <p:grpSpPr bwMode="auto">
          <a:xfrm>
            <a:off x="2270125" y="3951289"/>
            <a:ext cx="4902200" cy="908050"/>
            <a:chOff x="1430" y="2489"/>
            <a:chExt cx="3088" cy="572"/>
          </a:xfrm>
        </p:grpSpPr>
        <p:graphicFrame>
          <p:nvGraphicFramePr>
            <p:cNvPr id="107541" name="Object 102">
              <a:extLst>
                <a:ext uri="{FF2B5EF4-FFF2-40B4-BE49-F238E27FC236}">
                  <a16:creationId xmlns:a16="http://schemas.microsoft.com/office/drawing/2014/main" id="{0EB2468D-A472-4812-9E4F-29671BF92F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7" y="2489"/>
            <a:ext cx="2641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71" name="Equation" r:id="rId43" imgW="2527300" imgH="546100" progId="Equation.DSMT4">
                    <p:embed/>
                  </p:oleObj>
                </mc:Choice>
                <mc:Fallback>
                  <p:oleObj name="Equation" r:id="rId43" imgW="2527300" imgH="5461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2489"/>
                          <a:ext cx="2641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42" name="Text Box 104">
              <a:extLst>
                <a:ext uri="{FF2B5EF4-FFF2-40B4-BE49-F238E27FC236}">
                  <a16:creationId xmlns:a16="http://schemas.microsoft.com/office/drawing/2014/main" id="{F9C904ED-C62A-4A03-AA22-713474730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2615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ới:</a:t>
              </a:r>
            </a:p>
          </p:txBody>
        </p:sp>
      </p:grpSp>
      <p:sp>
        <p:nvSpPr>
          <p:cNvPr id="91242" name="Text Box 106">
            <a:extLst>
              <a:ext uri="{FF2B5EF4-FFF2-40B4-BE49-F238E27FC236}">
                <a16:creationId xmlns:a16="http://schemas.microsoft.com/office/drawing/2014/main" id="{F66DB6FD-9D67-4884-BA3F-281B7DCAD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876800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vào pt (*) ta có:</a:t>
            </a:r>
          </a:p>
        </p:txBody>
      </p:sp>
      <p:graphicFrame>
        <p:nvGraphicFramePr>
          <p:cNvPr id="91245" name="Object 109">
            <a:extLst>
              <a:ext uri="{FF2B5EF4-FFF2-40B4-BE49-F238E27FC236}">
                <a16:creationId xmlns:a16="http://schemas.microsoft.com/office/drawing/2014/main" id="{E748D68A-12CA-41B2-BCCE-EBDDDFDD6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5" y="4800600"/>
          <a:ext cx="40608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2" name="Equation" r:id="rId45" imgW="2540000" imgH="609600" progId="Equation.DSMT4">
                  <p:embed/>
                </p:oleObj>
              </mc:Choice>
              <mc:Fallback>
                <p:oleObj name="Equation" r:id="rId45" imgW="2540000" imgH="6096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800600"/>
                        <a:ext cx="40608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6D18BFC-260D-4BED-9D74-749BDEA1EF59}"/>
              </a:ext>
            </a:extLst>
          </p:cNvPr>
          <p:cNvSpPr txBox="1"/>
          <p:nvPr/>
        </p:nvSpPr>
        <p:spPr>
          <a:xfrm>
            <a:off x="3200400" y="3200400"/>
            <a:ext cx="2743200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endParaRPr lang="vi-VN"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1" grpId="0"/>
      <p:bldP spid="91184" grpId="0"/>
      <p:bldP spid="912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5EFBBFAC-6A83-454D-9372-FAEDAB6DD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0" y="127000"/>
            <a:ext cx="3352800" cy="609600"/>
          </a:xfrm>
        </p:spPr>
        <p:txBody>
          <a:bodyPr/>
          <a:lstStyle/>
          <a:p>
            <a:pPr algn="just"/>
            <a:r>
              <a:rPr lang="en-US" altLang="vi-VN" sz="4000"/>
              <a:t>Bài 1 (2)</a:t>
            </a:r>
          </a:p>
        </p:txBody>
      </p:sp>
      <p:grpSp>
        <p:nvGrpSpPr>
          <p:cNvPr id="108547" name="Group 4">
            <a:extLst>
              <a:ext uri="{FF2B5EF4-FFF2-40B4-BE49-F238E27FC236}">
                <a16:creationId xmlns:a16="http://schemas.microsoft.com/office/drawing/2014/main" id="{D09D5FE3-D1D0-4844-ACD7-E4321E62F6EC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1752600"/>
            <a:ext cx="409575" cy="857250"/>
            <a:chOff x="4352" y="2448"/>
            <a:chExt cx="258" cy="540"/>
          </a:xfrm>
        </p:grpSpPr>
        <p:grpSp>
          <p:nvGrpSpPr>
            <p:cNvPr id="108607" name="Group 5">
              <a:extLst>
                <a:ext uri="{FF2B5EF4-FFF2-40B4-BE49-F238E27FC236}">
                  <a16:creationId xmlns:a16="http://schemas.microsoft.com/office/drawing/2014/main" id="{D83E9AA3-DEAF-4173-9124-F2A033241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6" y="2448"/>
              <a:ext cx="184" cy="184"/>
              <a:chOff x="4804" y="2160"/>
              <a:chExt cx="184" cy="184"/>
            </a:xfrm>
          </p:grpSpPr>
          <p:sp>
            <p:nvSpPr>
              <p:cNvPr id="108609" name="Oval 6">
                <a:extLst>
                  <a:ext uri="{FF2B5EF4-FFF2-40B4-BE49-F238E27FC236}">
                    <a16:creationId xmlns:a16="http://schemas.microsoft.com/office/drawing/2014/main" id="{88F5BF16-C226-49A5-860A-02BA4158D9E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8610" name="Group 7">
                <a:extLst>
                  <a:ext uri="{FF2B5EF4-FFF2-40B4-BE49-F238E27FC236}">
                    <a16:creationId xmlns:a16="http://schemas.microsoft.com/office/drawing/2014/main" id="{0D1BC6B9-045C-459C-9EDF-78F50AB621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8611" name="Line 8">
                  <a:extLst>
                    <a:ext uri="{FF2B5EF4-FFF2-40B4-BE49-F238E27FC236}">
                      <a16:creationId xmlns:a16="http://schemas.microsoft.com/office/drawing/2014/main" id="{639DBDB6-0D11-4C43-B66C-D0CFEF7AEB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8612" name="Line 9">
                  <a:extLst>
                    <a:ext uri="{FF2B5EF4-FFF2-40B4-BE49-F238E27FC236}">
                      <a16:creationId xmlns:a16="http://schemas.microsoft.com/office/drawing/2014/main" id="{32A92722-05CC-4B7A-9892-758A748DD2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8608" name="Object 10">
              <a:extLst>
                <a:ext uri="{FF2B5EF4-FFF2-40B4-BE49-F238E27FC236}">
                  <a16:creationId xmlns:a16="http://schemas.microsoft.com/office/drawing/2014/main" id="{E3CD8D8E-802F-4A03-B867-5D94BB92C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2" y="2712"/>
            <a:ext cx="2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68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2712"/>
                          <a:ext cx="2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48" name="Group 11">
            <a:extLst>
              <a:ext uri="{FF2B5EF4-FFF2-40B4-BE49-F238E27FC236}">
                <a16:creationId xmlns:a16="http://schemas.microsoft.com/office/drawing/2014/main" id="{D589414A-193F-45E7-A570-C5A719B0364D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914400"/>
            <a:ext cx="2817813" cy="2084388"/>
            <a:chOff x="3696" y="576"/>
            <a:chExt cx="1775" cy="1313"/>
          </a:xfrm>
        </p:grpSpPr>
        <p:sp>
          <p:nvSpPr>
            <p:cNvPr id="108593" name="Rectangle 12">
              <a:extLst>
                <a:ext uri="{FF2B5EF4-FFF2-40B4-BE49-F238E27FC236}">
                  <a16:creationId xmlns:a16="http://schemas.microsoft.com/office/drawing/2014/main" id="{D31416C6-AAEE-4214-822F-36D5CCC3B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721"/>
              <a:ext cx="1440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08594" name="Line 13">
              <a:extLst>
                <a:ext uri="{FF2B5EF4-FFF2-40B4-BE49-F238E27FC236}">
                  <a16:creationId xmlns:a16="http://schemas.microsoft.com/office/drawing/2014/main" id="{10708E6C-8BBF-44DB-A35F-B7F5DAA265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95" name="Line 14">
              <a:extLst>
                <a:ext uri="{FF2B5EF4-FFF2-40B4-BE49-F238E27FC236}">
                  <a16:creationId xmlns:a16="http://schemas.microsoft.com/office/drawing/2014/main" id="{025701FA-1273-4912-AC56-95758F5C5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721"/>
              <a:ext cx="14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8596" name="Object 15">
              <a:extLst>
                <a:ext uri="{FF2B5EF4-FFF2-40B4-BE49-F238E27FC236}">
                  <a16:creationId xmlns:a16="http://schemas.microsoft.com/office/drawing/2014/main" id="{8C8F35EF-6BFD-4C74-BEF8-A5962BADE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577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69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577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7" name="Object 16">
              <a:extLst>
                <a:ext uri="{FF2B5EF4-FFF2-40B4-BE49-F238E27FC236}">
                  <a16:creationId xmlns:a16="http://schemas.microsoft.com/office/drawing/2014/main" id="{53994E72-BB1F-4CD6-B0DE-E30AF5A8F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576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0" name="Equation" r:id="rId7" imgW="152202" imgH="177569" progId="Equation.3">
                    <p:embed/>
                  </p:oleObj>
                </mc:Choice>
                <mc:Fallback>
                  <p:oleObj name="Equation" r:id="rId7" imgW="152202" imgH="17756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576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8" name="Object 17">
              <a:extLst>
                <a:ext uri="{FF2B5EF4-FFF2-40B4-BE49-F238E27FC236}">
                  <a16:creationId xmlns:a16="http://schemas.microsoft.com/office/drawing/2014/main" id="{26619BBF-9926-4D21-B227-ACE6FD5CDA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633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1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3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99" name="Object 18">
              <a:extLst>
                <a:ext uri="{FF2B5EF4-FFF2-40B4-BE49-F238E27FC236}">
                  <a16:creationId xmlns:a16="http://schemas.microsoft.com/office/drawing/2014/main" id="{481A390E-80B3-45AC-B1D7-68B776DF3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3" y="1633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2" name="Equation" r:id="rId11" imgW="164885" imgH="164885" progId="Equation.3">
                    <p:embed/>
                  </p:oleObj>
                </mc:Choice>
                <mc:Fallback>
                  <p:oleObj name="Equation" r:id="rId11" imgW="164885" imgH="16488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" y="1633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00" name="Line 19">
              <a:extLst>
                <a:ext uri="{FF2B5EF4-FFF2-40B4-BE49-F238E27FC236}">
                  <a16:creationId xmlns:a16="http://schemas.microsoft.com/office/drawing/2014/main" id="{277A6C68-B042-41BC-A81D-BB67ED76F3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8" y="168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8601" name="Object 20">
              <a:extLst>
                <a:ext uri="{FF2B5EF4-FFF2-40B4-BE49-F238E27FC236}">
                  <a16:creationId xmlns:a16="http://schemas.microsoft.com/office/drawing/2014/main" id="{940E238C-8B75-482E-892A-D94DB4A849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148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3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1488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02" name="Object 21">
              <a:extLst>
                <a:ext uri="{FF2B5EF4-FFF2-40B4-BE49-F238E27FC236}">
                  <a16:creationId xmlns:a16="http://schemas.microsoft.com/office/drawing/2014/main" id="{D1E9BDC4-2F97-4AF3-A31C-EB4AAA5815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1696"/>
            <a:ext cx="13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4" name="Equation" r:id="rId15" imgW="126725" imgH="177415" progId="Equation.3">
                    <p:embed/>
                  </p:oleObj>
                </mc:Choice>
                <mc:Fallback>
                  <p:oleObj name="Equation" r:id="rId15" imgW="126725" imgH="17741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1696"/>
                          <a:ext cx="13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03" name="Object 22">
              <a:extLst>
                <a:ext uri="{FF2B5EF4-FFF2-40B4-BE49-F238E27FC236}">
                  <a16:creationId xmlns:a16="http://schemas.microsoft.com/office/drawing/2014/main" id="{59497A1C-BE43-4E5F-BDB3-53C6F5BF9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1166"/>
            <a:ext cx="13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5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1166"/>
                          <a:ext cx="13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04" name="Line 23">
              <a:extLst>
                <a:ext uri="{FF2B5EF4-FFF2-40B4-BE49-F238E27FC236}">
                  <a16:creationId xmlns:a16="http://schemas.microsoft.com/office/drawing/2014/main" id="{84EE0619-A4F0-416D-8AAA-E5F96F3F1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" y="10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605" name="Line 24">
              <a:extLst>
                <a:ext uri="{FF2B5EF4-FFF2-40B4-BE49-F238E27FC236}">
                  <a16:creationId xmlns:a16="http://schemas.microsoft.com/office/drawing/2014/main" id="{E43CC910-5C5E-43F3-B480-3C6C21DFC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8" y="7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606" name="Text Box 25">
              <a:extLst>
                <a:ext uri="{FF2B5EF4-FFF2-40B4-BE49-F238E27FC236}">
                  <a16:creationId xmlns:a16="http://schemas.microsoft.com/office/drawing/2014/main" id="{332006C2-86E7-473C-8228-116F9B9FE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2" y="121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96288" name="Text Box 32">
            <a:extLst>
              <a:ext uri="{FF2B5EF4-FFF2-40B4-BE49-F238E27FC236}">
                <a16:creationId xmlns:a16="http://schemas.microsoft.com/office/drawing/2014/main" id="{9BA2FC71-4489-4385-A5C3-4AF29AFB5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1920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ương tự ta có:</a:t>
            </a:r>
          </a:p>
        </p:txBody>
      </p:sp>
      <p:grpSp>
        <p:nvGrpSpPr>
          <p:cNvPr id="108550" name="Group 35">
            <a:extLst>
              <a:ext uri="{FF2B5EF4-FFF2-40B4-BE49-F238E27FC236}">
                <a16:creationId xmlns:a16="http://schemas.microsoft.com/office/drawing/2014/main" id="{19810C2A-B1E7-40E1-8A94-928002AA067A}"/>
              </a:ext>
            </a:extLst>
          </p:cNvPr>
          <p:cNvGrpSpPr>
            <a:grpSpLocks/>
          </p:cNvGrpSpPr>
          <p:nvPr/>
        </p:nvGrpSpPr>
        <p:grpSpPr bwMode="auto">
          <a:xfrm>
            <a:off x="7482130" y="1714500"/>
            <a:ext cx="661988" cy="406400"/>
            <a:chOff x="4656" y="3280"/>
            <a:chExt cx="417" cy="256"/>
          </a:xfrm>
        </p:grpSpPr>
        <p:grpSp>
          <p:nvGrpSpPr>
            <p:cNvPr id="108587" name="Group 36">
              <a:extLst>
                <a:ext uri="{FF2B5EF4-FFF2-40B4-BE49-F238E27FC236}">
                  <a16:creationId xmlns:a16="http://schemas.microsoft.com/office/drawing/2014/main" id="{E0013D0E-7DD5-4AC3-BC3F-EB1B5D479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3312"/>
              <a:ext cx="184" cy="184"/>
              <a:chOff x="4804" y="2160"/>
              <a:chExt cx="184" cy="184"/>
            </a:xfrm>
          </p:grpSpPr>
          <p:sp>
            <p:nvSpPr>
              <p:cNvPr id="108589" name="Oval 37">
                <a:extLst>
                  <a:ext uri="{FF2B5EF4-FFF2-40B4-BE49-F238E27FC236}">
                    <a16:creationId xmlns:a16="http://schemas.microsoft.com/office/drawing/2014/main" id="{89134D03-0BA4-4AE2-B3FF-8BC18F4DB62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4" y="2160"/>
                <a:ext cx="184" cy="1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8590" name="Group 38">
                <a:extLst>
                  <a:ext uri="{FF2B5EF4-FFF2-40B4-BE49-F238E27FC236}">
                    <a16:creationId xmlns:a16="http://schemas.microsoft.com/office/drawing/2014/main" id="{DE300B43-201F-434E-81D4-3E53F98EC6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670529">
                <a:off x="4848" y="2208"/>
                <a:ext cx="96" cy="96"/>
                <a:chOff x="3022" y="2736"/>
                <a:chExt cx="96" cy="96"/>
              </a:xfrm>
            </p:grpSpPr>
            <p:sp>
              <p:nvSpPr>
                <p:cNvPr id="108591" name="Line 39">
                  <a:extLst>
                    <a:ext uri="{FF2B5EF4-FFF2-40B4-BE49-F238E27FC236}">
                      <a16:creationId xmlns:a16="http://schemas.microsoft.com/office/drawing/2014/main" id="{3E88F70B-C80E-487E-884A-D958E016C7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8592" name="Line 40">
                  <a:extLst>
                    <a:ext uri="{FF2B5EF4-FFF2-40B4-BE49-F238E27FC236}">
                      <a16:creationId xmlns:a16="http://schemas.microsoft.com/office/drawing/2014/main" id="{598DF582-D859-433A-A05D-C919CC7FCF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8588" name="Object 41">
              <a:extLst>
                <a:ext uri="{FF2B5EF4-FFF2-40B4-BE49-F238E27FC236}">
                  <a16:creationId xmlns:a16="http://schemas.microsoft.com/office/drawing/2014/main" id="{CDF396DD-4035-4733-9E7C-83B189BA0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8" y="3280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6" name="Equation" r:id="rId19" imgW="203024" imgH="253780" progId="Equation.DSMT4">
                    <p:embed/>
                  </p:oleObj>
                </mc:Choice>
                <mc:Fallback>
                  <p:oleObj name="Equation" r:id="rId19" imgW="203024" imgH="2537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3280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98" name="Text Box 42">
            <a:extLst>
              <a:ext uri="{FF2B5EF4-FFF2-40B4-BE49-F238E27FC236}">
                <a16:creationId xmlns:a16="http://schemas.microsoft.com/office/drawing/2014/main" id="{8C066323-BF24-4821-A171-72FE7FCAC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60198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 </a:t>
            </a:r>
          </a:p>
        </p:txBody>
      </p:sp>
      <p:sp>
        <p:nvSpPr>
          <p:cNvPr id="96301" name="Text Box 45">
            <a:extLst>
              <a:ext uri="{FF2B5EF4-FFF2-40B4-BE49-F238E27FC236}">
                <a16:creationId xmlns:a16="http://schemas.microsoft.com/office/drawing/2014/main" id="{CFE2282A-5F29-4389-9CEB-DA7F2111F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253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pt (2), (3) vào (1):</a:t>
            </a:r>
          </a:p>
        </p:txBody>
      </p:sp>
      <p:grpSp>
        <p:nvGrpSpPr>
          <p:cNvPr id="108553" name="Group 47">
            <a:extLst>
              <a:ext uri="{FF2B5EF4-FFF2-40B4-BE49-F238E27FC236}">
                <a16:creationId xmlns:a16="http://schemas.microsoft.com/office/drawing/2014/main" id="{EDEEB871-6769-4BB8-9005-3380155DF104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1752600"/>
            <a:ext cx="1384300" cy="366713"/>
            <a:chOff x="3656" y="1104"/>
            <a:chExt cx="872" cy="231"/>
          </a:xfrm>
        </p:grpSpPr>
        <p:sp>
          <p:nvSpPr>
            <p:cNvPr id="108585" name="Line 48">
              <a:extLst>
                <a:ext uri="{FF2B5EF4-FFF2-40B4-BE49-F238E27FC236}">
                  <a16:creationId xmlns:a16="http://schemas.microsoft.com/office/drawing/2014/main" id="{A9CDB894-E355-413A-94F8-6DC753FFE7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2" y="1192"/>
              <a:ext cx="65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86" name="Text Box 49">
              <a:extLst>
                <a:ext uri="{FF2B5EF4-FFF2-40B4-BE49-F238E27FC236}">
                  <a16:creationId xmlns:a16="http://schemas.microsoft.com/office/drawing/2014/main" id="{51179970-DCB9-4F2A-802B-BB7D7F585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6" y="110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aphicFrame>
        <p:nvGraphicFramePr>
          <p:cNvPr id="96306" name="Object 50">
            <a:extLst>
              <a:ext uri="{FF2B5EF4-FFF2-40B4-BE49-F238E27FC236}">
                <a16:creationId xmlns:a16="http://schemas.microsoft.com/office/drawing/2014/main" id="{35A783B9-3F5E-4082-BB44-C05AD4ACC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1295400"/>
          <a:ext cx="4194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7" name="Equation" r:id="rId21" imgW="2374900" imgH="393700" progId="Equation.DSMT4">
                  <p:embed/>
                </p:oleObj>
              </mc:Choice>
              <mc:Fallback>
                <p:oleObj name="Equation" r:id="rId21" imgW="2374900" imgH="393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295400"/>
                        <a:ext cx="41941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55" name="Group 51">
            <a:extLst>
              <a:ext uri="{FF2B5EF4-FFF2-40B4-BE49-F238E27FC236}">
                <a16:creationId xmlns:a16="http://schemas.microsoft.com/office/drawing/2014/main" id="{873CEA63-85F3-434C-BEE9-47A8454ACA2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828800"/>
            <a:ext cx="381000" cy="369888"/>
            <a:chOff x="4176" y="1152"/>
            <a:chExt cx="240" cy="233"/>
          </a:xfrm>
        </p:grpSpPr>
        <p:graphicFrame>
          <p:nvGraphicFramePr>
            <p:cNvPr id="108583" name="Object 52">
              <a:extLst>
                <a:ext uri="{FF2B5EF4-FFF2-40B4-BE49-F238E27FC236}">
                  <a16:creationId xmlns:a16="http://schemas.microsoft.com/office/drawing/2014/main" id="{5F14B0A6-F199-4EC0-93C4-336772BF3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152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8" name="Equation" r:id="rId23" imgW="177569" imgH="215619" progId="Equation.3">
                    <p:embed/>
                  </p:oleObj>
                </mc:Choice>
                <mc:Fallback>
                  <p:oleObj name="Equation" r:id="rId23" imgW="177569" imgH="215619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52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4" name="Freeform 53">
              <a:extLst>
                <a:ext uri="{FF2B5EF4-FFF2-40B4-BE49-F238E27FC236}">
                  <a16:creationId xmlns:a16="http://schemas.microsoft.com/office/drawing/2014/main" id="{F9DDE350-9051-45EE-ADB0-F2895D2A4D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200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8556" name="Group 54">
            <a:extLst>
              <a:ext uri="{FF2B5EF4-FFF2-40B4-BE49-F238E27FC236}">
                <a16:creationId xmlns:a16="http://schemas.microsoft.com/office/drawing/2014/main" id="{02D0F36C-673E-4078-96FA-9C536EC0D8D5}"/>
              </a:ext>
            </a:extLst>
          </p:cNvPr>
          <p:cNvGrpSpPr>
            <a:grpSpLocks/>
          </p:cNvGrpSpPr>
          <p:nvPr/>
        </p:nvGrpSpPr>
        <p:grpSpPr bwMode="auto">
          <a:xfrm>
            <a:off x="6616700" y="1549400"/>
            <a:ext cx="393700" cy="369888"/>
            <a:chOff x="4168" y="976"/>
            <a:chExt cx="248" cy="233"/>
          </a:xfrm>
        </p:grpSpPr>
        <p:graphicFrame>
          <p:nvGraphicFramePr>
            <p:cNvPr id="108581" name="Object 55">
              <a:extLst>
                <a:ext uri="{FF2B5EF4-FFF2-40B4-BE49-F238E27FC236}">
                  <a16:creationId xmlns:a16="http://schemas.microsoft.com/office/drawing/2014/main" id="{2C209D2C-97BD-4F29-B68D-FA75364E6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97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9" name="Equation" r:id="rId25" imgW="190335" imgH="215713" progId="Equation.3">
                    <p:embed/>
                  </p:oleObj>
                </mc:Choice>
                <mc:Fallback>
                  <p:oleObj name="Equation" r:id="rId25" imgW="190335" imgH="215713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97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2" name="Freeform 56">
              <a:extLst>
                <a:ext uri="{FF2B5EF4-FFF2-40B4-BE49-F238E27FC236}">
                  <a16:creationId xmlns:a16="http://schemas.microsoft.com/office/drawing/2014/main" id="{17B08569-EB0A-4979-967E-AF6135C7E9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1104"/>
              <a:ext cx="48" cy="96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2" name="Group 57">
            <a:extLst>
              <a:ext uri="{FF2B5EF4-FFF2-40B4-BE49-F238E27FC236}">
                <a16:creationId xmlns:a16="http://schemas.microsoft.com/office/drawing/2014/main" id="{3F267936-5664-40A0-BA7A-17B24AC1298B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762000"/>
            <a:ext cx="349250" cy="1155700"/>
            <a:chOff x="4464" y="480"/>
            <a:chExt cx="220" cy="728"/>
          </a:xfrm>
        </p:grpSpPr>
        <p:sp>
          <p:nvSpPr>
            <p:cNvPr id="108579" name="Line 58">
              <a:extLst>
                <a:ext uri="{FF2B5EF4-FFF2-40B4-BE49-F238E27FC236}">
                  <a16:creationId xmlns:a16="http://schemas.microsoft.com/office/drawing/2014/main" id="{758D9A04-278C-42F6-AC5C-5CD6F1142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6" y="729"/>
              <a:ext cx="0" cy="4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80" name="Text Box 59">
              <a:extLst>
                <a:ext uri="{FF2B5EF4-FFF2-40B4-BE49-F238E27FC236}">
                  <a16:creationId xmlns:a16="http://schemas.microsoft.com/office/drawing/2014/main" id="{5C539BDF-41B4-4FC7-9218-A4B7D2733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48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</a:t>
              </a:r>
            </a:p>
          </p:txBody>
        </p:sp>
      </p:grpSp>
      <p:grpSp>
        <p:nvGrpSpPr>
          <p:cNvPr id="13" name="Group 60">
            <a:extLst>
              <a:ext uri="{FF2B5EF4-FFF2-40B4-BE49-F238E27FC236}">
                <a16:creationId xmlns:a16="http://schemas.microsoft.com/office/drawing/2014/main" id="{B8B1152E-EC6D-457C-8FD5-5441835DF0ED}"/>
              </a:ext>
            </a:extLst>
          </p:cNvPr>
          <p:cNvGrpSpPr>
            <a:grpSpLocks/>
          </p:cNvGrpSpPr>
          <p:nvPr/>
        </p:nvGrpSpPr>
        <p:grpSpPr bwMode="auto">
          <a:xfrm>
            <a:off x="7264400" y="1231900"/>
            <a:ext cx="376238" cy="508000"/>
            <a:chOff x="4576" y="776"/>
            <a:chExt cx="237" cy="320"/>
          </a:xfrm>
        </p:grpSpPr>
        <p:graphicFrame>
          <p:nvGraphicFramePr>
            <p:cNvPr id="108575" name="Object 61">
              <a:extLst>
                <a:ext uri="{FF2B5EF4-FFF2-40B4-BE49-F238E27FC236}">
                  <a16:creationId xmlns:a16="http://schemas.microsoft.com/office/drawing/2014/main" id="{A6E0CBC0-F4F0-423A-8B2F-3827199533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77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0" name="Equation" r:id="rId27" imgW="190335" imgH="215713" progId="Equation.3">
                    <p:embed/>
                  </p:oleObj>
                </mc:Choice>
                <mc:Fallback>
                  <p:oleObj name="Equation" r:id="rId27" imgW="190335" imgH="215713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7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576" name="Group 62">
              <a:extLst>
                <a:ext uri="{FF2B5EF4-FFF2-40B4-BE49-F238E27FC236}">
                  <a16:creationId xmlns:a16="http://schemas.microsoft.com/office/drawing/2014/main" id="{D3D808AB-0F83-49D7-A9EA-EE2E1C5DA1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6" y="992"/>
              <a:ext cx="192" cy="104"/>
              <a:chOff x="3840" y="3072"/>
              <a:chExt cx="192" cy="104"/>
            </a:xfrm>
          </p:grpSpPr>
          <p:sp>
            <p:nvSpPr>
              <p:cNvPr id="108577" name="Freeform 63">
                <a:extLst>
                  <a:ext uri="{FF2B5EF4-FFF2-40B4-BE49-F238E27FC236}">
                    <a16:creationId xmlns:a16="http://schemas.microsoft.com/office/drawing/2014/main" id="{A52B0895-486B-4604-9517-EF9EE9903E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3072"/>
                <a:ext cx="192" cy="96"/>
              </a:xfrm>
              <a:custGeom>
                <a:avLst/>
                <a:gdLst>
                  <a:gd name="T0" fmla="*/ 0 w 96"/>
                  <a:gd name="T1" fmla="*/ 50331648 h 48"/>
                  <a:gd name="T2" fmla="*/ 50331648 w 96"/>
                  <a:gd name="T3" fmla="*/ 0 h 48"/>
                  <a:gd name="T4" fmla="*/ 100663296 w 96"/>
                  <a:gd name="T5" fmla="*/ 50331648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24"/>
                      <a:pt x="96" y="4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8578" name="Freeform 64">
                <a:extLst>
                  <a:ext uri="{FF2B5EF4-FFF2-40B4-BE49-F238E27FC236}">
                    <a16:creationId xmlns:a16="http://schemas.microsoft.com/office/drawing/2014/main" id="{EDECBA20-4DBD-4EE4-8429-53AF92B20E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4" y="3104"/>
                <a:ext cx="144" cy="72"/>
              </a:xfrm>
              <a:custGeom>
                <a:avLst/>
                <a:gdLst>
                  <a:gd name="T0" fmla="*/ 0 w 96"/>
                  <a:gd name="T1" fmla="*/ 159375 h 48"/>
                  <a:gd name="T2" fmla="*/ 159375 w 96"/>
                  <a:gd name="T3" fmla="*/ 0 h 48"/>
                  <a:gd name="T4" fmla="*/ 319374 w 96"/>
                  <a:gd name="T5" fmla="*/ 159375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24"/>
                      <a:pt x="96" y="4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15" name="Group 65">
            <a:extLst>
              <a:ext uri="{FF2B5EF4-FFF2-40B4-BE49-F238E27FC236}">
                <a16:creationId xmlns:a16="http://schemas.microsoft.com/office/drawing/2014/main" id="{D1012C1D-33FB-4F18-82F7-E526B9EBDC77}"/>
              </a:ext>
            </a:extLst>
          </p:cNvPr>
          <p:cNvGrpSpPr>
            <a:grpSpLocks/>
          </p:cNvGrpSpPr>
          <p:nvPr/>
        </p:nvGrpSpPr>
        <p:grpSpPr bwMode="auto">
          <a:xfrm>
            <a:off x="6972300" y="1193800"/>
            <a:ext cx="317500" cy="558800"/>
            <a:chOff x="2032" y="3032"/>
            <a:chExt cx="200" cy="352"/>
          </a:xfrm>
        </p:grpSpPr>
        <p:graphicFrame>
          <p:nvGraphicFramePr>
            <p:cNvPr id="108572" name="Object 6">
              <a:extLst>
                <a:ext uri="{FF2B5EF4-FFF2-40B4-BE49-F238E27FC236}">
                  <a16:creationId xmlns:a16="http://schemas.microsoft.com/office/drawing/2014/main" id="{C3BCB43D-E3C3-4EBC-BBE5-661AA31D1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2" y="3032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1" name="Equation" r:id="rId29" imgW="177569" imgH="215619" progId="Equation.3">
                    <p:embed/>
                  </p:oleObj>
                </mc:Choice>
                <mc:Fallback>
                  <p:oleObj name="Equation" r:id="rId29" imgW="177569" imgH="21561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3032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3" name="Freeform 67">
              <a:extLst>
                <a:ext uri="{FF2B5EF4-FFF2-40B4-BE49-F238E27FC236}">
                  <a16:creationId xmlns:a16="http://schemas.microsoft.com/office/drawing/2014/main" id="{EA213244-41E8-4E07-8377-A8E1F6D372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0" y="3280"/>
              <a:ext cx="192" cy="96"/>
            </a:xfrm>
            <a:custGeom>
              <a:avLst/>
              <a:gdLst>
                <a:gd name="T0" fmla="*/ 0 w 96"/>
                <a:gd name="T1" fmla="*/ 50331648 h 48"/>
                <a:gd name="T2" fmla="*/ 50331648 w 96"/>
                <a:gd name="T3" fmla="*/ 0 h 48"/>
                <a:gd name="T4" fmla="*/ 100663296 w 96"/>
                <a:gd name="T5" fmla="*/ 50331648 h 48"/>
                <a:gd name="T6" fmla="*/ 0 60000 65536"/>
                <a:gd name="T7" fmla="*/ 0 60000 65536"/>
                <a:gd name="T8" fmla="*/ 0 60000 65536"/>
                <a:gd name="T9" fmla="*/ 0 w 96"/>
                <a:gd name="T10" fmla="*/ 0 h 48"/>
                <a:gd name="T11" fmla="*/ 96 w 9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48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24"/>
                    <a:pt x="96" y="48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8574" name="Freeform 68">
              <a:extLst>
                <a:ext uri="{FF2B5EF4-FFF2-40B4-BE49-F238E27FC236}">
                  <a16:creationId xmlns:a16="http://schemas.microsoft.com/office/drawing/2014/main" id="{7E109393-7278-439F-96F6-C9EB80858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3312"/>
              <a:ext cx="144" cy="72"/>
            </a:xfrm>
            <a:custGeom>
              <a:avLst/>
              <a:gdLst>
                <a:gd name="T0" fmla="*/ 0 w 96"/>
                <a:gd name="T1" fmla="*/ 159375 h 48"/>
                <a:gd name="T2" fmla="*/ 159375 w 96"/>
                <a:gd name="T3" fmla="*/ 0 h 48"/>
                <a:gd name="T4" fmla="*/ 319374 w 96"/>
                <a:gd name="T5" fmla="*/ 159375 h 48"/>
                <a:gd name="T6" fmla="*/ 0 60000 65536"/>
                <a:gd name="T7" fmla="*/ 0 60000 65536"/>
                <a:gd name="T8" fmla="*/ 0 60000 65536"/>
                <a:gd name="T9" fmla="*/ 0 w 96"/>
                <a:gd name="T10" fmla="*/ 0 h 48"/>
                <a:gd name="T11" fmla="*/ 96 w 9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48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24"/>
                    <a:pt x="96" y="48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" name="Group 70">
            <a:extLst>
              <a:ext uri="{FF2B5EF4-FFF2-40B4-BE49-F238E27FC236}">
                <a16:creationId xmlns:a16="http://schemas.microsoft.com/office/drawing/2014/main" id="{9386334A-A64E-4541-9EE1-337157F5876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57400"/>
            <a:ext cx="1487488" cy="395288"/>
            <a:chOff x="288" y="2544"/>
            <a:chExt cx="937" cy="249"/>
          </a:xfrm>
        </p:grpSpPr>
        <p:graphicFrame>
          <p:nvGraphicFramePr>
            <p:cNvPr id="108570" name="Object 71">
              <a:extLst>
                <a:ext uri="{FF2B5EF4-FFF2-40B4-BE49-F238E27FC236}">
                  <a16:creationId xmlns:a16="http://schemas.microsoft.com/office/drawing/2014/main" id="{A2128CA1-19E3-47D5-B0E5-C59BAFB922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5" y="2544"/>
            <a:ext cx="61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2" name="Equation" r:id="rId31" imgW="558800" imgH="228600" progId="Equation.DSMT4">
                    <p:embed/>
                  </p:oleObj>
                </mc:Choice>
                <mc:Fallback>
                  <p:oleObj name="Equation" r:id="rId31" imgW="558800" imgH="2286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2544"/>
                          <a:ext cx="61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1" name="Text Box 72">
              <a:extLst>
                <a:ext uri="{FF2B5EF4-FFF2-40B4-BE49-F238E27FC236}">
                  <a16:creationId xmlns:a16="http://schemas.microsoft.com/office/drawing/2014/main" id="{EE73C9DA-8142-46A1-877D-629B22BC5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4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</a:t>
              </a:r>
            </a:p>
          </p:txBody>
        </p:sp>
      </p:grpSp>
      <p:grpSp>
        <p:nvGrpSpPr>
          <p:cNvPr id="17" name="Group 77">
            <a:extLst>
              <a:ext uri="{FF2B5EF4-FFF2-40B4-BE49-F238E27FC236}">
                <a16:creationId xmlns:a16="http://schemas.microsoft.com/office/drawing/2014/main" id="{F11D2CEA-C291-4023-A0EF-2B2F40AE0F80}"/>
              </a:ext>
            </a:extLst>
          </p:cNvPr>
          <p:cNvGrpSpPr>
            <a:grpSpLocks/>
          </p:cNvGrpSpPr>
          <p:nvPr/>
        </p:nvGrpSpPr>
        <p:grpSpPr bwMode="auto">
          <a:xfrm>
            <a:off x="612144" y="2542283"/>
            <a:ext cx="5038725" cy="885825"/>
            <a:chOff x="1398" y="2496"/>
            <a:chExt cx="3174" cy="558"/>
          </a:xfrm>
        </p:grpSpPr>
        <p:graphicFrame>
          <p:nvGraphicFramePr>
            <p:cNvPr id="108568" name="Object 69">
              <a:extLst>
                <a:ext uri="{FF2B5EF4-FFF2-40B4-BE49-F238E27FC236}">
                  <a16:creationId xmlns:a16="http://schemas.microsoft.com/office/drawing/2014/main" id="{19CCAEDF-10E9-46CC-9BD9-71658AF09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496"/>
            <a:ext cx="274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3" name="Equation" r:id="rId33" imgW="2628900" imgH="533400" progId="Equation.DSMT4">
                    <p:embed/>
                  </p:oleObj>
                </mc:Choice>
                <mc:Fallback>
                  <p:oleObj name="Equation" r:id="rId33" imgW="2628900" imgH="5334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96"/>
                          <a:ext cx="2748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9" name="Text Box 73">
              <a:extLst>
                <a:ext uri="{FF2B5EF4-FFF2-40B4-BE49-F238E27FC236}">
                  <a16:creationId xmlns:a16="http://schemas.microsoft.com/office/drawing/2014/main" id="{722AEA76-C179-424F-80E0-C1F8F141F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8" y="2615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ới:</a:t>
              </a:r>
            </a:p>
          </p:txBody>
        </p:sp>
      </p:grpSp>
      <p:sp>
        <p:nvSpPr>
          <p:cNvPr id="96330" name="Text Box 74">
            <a:extLst>
              <a:ext uri="{FF2B5EF4-FFF2-40B4-BE49-F238E27FC236}">
                <a16:creationId xmlns:a16="http://schemas.microsoft.com/office/drawing/2014/main" id="{BCA177D0-4D98-406E-AC97-CB89928AE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239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vào pt (**) ta có:</a:t>
            </a:r>
          </a:p>
        </p:txBody>
      </p:sp>
      <p:graphicFrame>
        <p:nvGraphicFramePr>
          <p:cNvPr id="96331" name="Object 75">
            <a:extLst>
              <a:ext uri="{FF2B5EF4-FFF2-40B4-BE49-F238E27FC236}">
                <a16:creationId xmlns:a16="http://schemas.microsoft.com/office/drawing/2014/main" id="{10746574-42C3-4C41-920D-52EEA0E29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16425"/>
              </p:ext>
            </p:extLst>
          </p:nvPr>
        </p:nvGraphicFramePr>
        <p:xfrm>
          <a:off x="3343275" y="3369390"/>
          <a:ext cx="41005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" name="Equation" r:id="rId35" imgW="2565400" imgH="609600" progId="Equation.DSMT4">
                  <p:embed/>
                </p:oleObj>
              </mc:Choice>
              <mc:Fallback>
                <p:oleObj name="Equation" r:id="rId35" imgW="2565400" imgH="609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369390"/>
                        <a:ext cx="410051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34" name="Object 78">
            <a:extLst>
              <a:ext uri="{FF2B5EF4-FFF2-40B4-BE49-F238E27FC236}">
                <a16:creationId xmlns:a16="http://schemas.microsoft.com/office/drawing/2014/main" id="{5D2F4FE8-039F-4623-8532-FBD7E0AFD92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4743450"/>
          <a:ext cx="3124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" name="Equation" r:id="rId37" imgW="2006600" imgH="431800" progId="Equation.DSMT4">
                  <p:embed/>
                </p:oleObj>
              </mc:Choice>
              <mc:Fallback>
                <p:oleObj name="Equation" r:id="rId37" imgW="2006600" imgH="4318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43450"/>
                        <a:ext cx="3124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40" name="Object 84">
            <a:extLst>
              <a:ext uri="{FF2B5EF4-FFF2-40B4-BE49-F238E27FC236}">
                <a16:creationId xmlns:a16="http://schemas.microsoft.com/office/drawing/2014/main" id="{0937D126-11AB-41BE-92DB-CDCA2E6EA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89944"/>
              </p:ext>
            </p:extLst>
          </p:nvPr>
        </p:nvGraphicFramePr>
        <p:xfrm>
          <a:off x="3814545" y="4631610"/>
          <a:ext cx="5063505" cy="76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" name="Equation" r:id="rId39" imgW="3022600" imgH="457200" progId="Equation.DSMT4">
                  <p:embed/>
                </p:oleObj>
              </mc:Choice>
              <mc:Fallback>
                <p:oleObj name="Equation" r:id="rId39" imgW="3022600" imgH="457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545" y="4631610"/>
                        <a:ext cx="5063505" cy="76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43" name="Object 87">
            <a:extLst>
              <a:ext uri="{FF2B5EF4-FFF2-40B4-BE49-F238E27FC236}">
                <a16:creationId xmlns:a16="http://schemas.microsoft.com/office/drawing/2014/main" id="{6422E868-9B5B-47B7-8F53-B00174D46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791200"/>
          <a:ext cx="22066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7" name="Equation" r:id="rId41" imgW="1294838" imgH="444307" progId="Equation.DSMT4">
                  <p:embed/>
                </p:oleObj>
              </mc:Choice>
              <mc:Fallback>
                <p:oleObj name="Equation" r:id="rId41" imgW="1294838" imgH="444307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91200"/>
                        <a:ext cx="22066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46" name="Object 90">
            <a:extLst>
              <a:ext uri="{FF2B5EF4-FFF2-40B4-BE49-F238E27FC236}">
                <a16:creationId xmlns:a16="http://schemas.microsoft.com/office/drawing/2014/main" id="{E27C7287-27A7-4787-9485-EEA0B424C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791200"/>
          <a:ext cx="5181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8" name="Equation" r:id="rId43" imgW="2921000" imgH="444500" progId="Equation.DSMT4">
                  <p:embed/>
                </p:oleObj>
              </mc:Choice>
              <mc:Fallback>
                <p:oleObj name="Equation" r:id="rId43" imgW="2921000" imgH="4445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91200"/>
                        <a:ext cx="5181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5C50EF6-DA6F-4BEA-A1B9-FB107B2A6803}"/>
              </a:ext>
            </a:extLst>
          </p:cNvPr>
          <p:cNvSpPr txBox="1"/>
          <p:nvPr/>
        </p:nvSpPr>
        <p:spPr>
          <a:xfrm>
            <a:off x="3200400" y="3200400"/>
            <a:ext cx="2743200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8" grpId="0"/>
      <p:bldP spid="96298" grpId="0"/>
      <p:bldP spid="96301" grpId="0"/>
      <p:bldP spid="963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>
            <a:extLst>
              <a:ext uri="{FF2B5EF4-FFF2-40B4-BE49-F238E27FC236}">
                <a16:creationId xmlns:a16="http://schemas.microsoft.com/office/drawing/2014/main" id="{D23E5FCD-CF7E-4062-97AE-592BEB648CBE}"/>
              </a:ext>
            </a:extLst>
          </p:cNvPr>
          <p:cNvGrpSpPr>
            <a:grpSpLocks/>
          </p:cNvGrpSpPr>
          <p:nvPr/>
        </p:nvGrpSpPr>
        <p:grpSpPr bwMode="auto">
          <a:xfrm>
            <a:off x="8572500" y="3530600"/>
            <a:ext cx="609600" cy="601663"/>
            <a:chOff x="5400" y="2224"/>
            <a:chExt cx="384" cy="379"/>
          </a:xfrm>
        </p:grpSpPr>
        <p:graphicFrame>
          <p:nvGraphicFramePr>
            <p:cNvPr id="109628" name="Object 22">
              <a:extLst>
                <a:ext uri="{FF2B5EF4-FFF2-40B4-BE49-F238E27FC236}">
                  <a16:creationId xmlns:a16="http://schemas.microsoft.com/office/drawing/2014/main" id="{0F3ECA73-7185-47EA-9D5C-424D77DAD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25" y="2328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57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" y="2328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629" name="Group 27">
              <a:extLst>
                <a:ext uri="{FF2B5EF4-FFF2-40B4-BE49-F238E27FC236}">
                  <a16:creationId xmlns:a16="http://schemas.microsoft.com/office/drawing/2014/main" id="{1BE12A2E-7FD6-440A-B42F-6F3F56F9C4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" y="2224"/>
              <a:ext cx="184" cy="184"/>
              <a:chOff x="4368" y="1632"/>
              <a:chExt cx="184" cy="184"/>
            </a:xfrm>
          </p:grpSpPr>
          <p:sp>
            <p:nvSpPr>
              <p:cNvPr id="109630" name="Oval 28">
                <a:extLst>
                  <a:ext uri="{FF2B5EF4-FFF2-40B4-BE49-F238E27FC236}">
                    <a16:creationId xmlns:a16="http://schemas.microsoft.com/office/drawing/2014/main" id="{9FFF21D3-B3E4-49B4-BB61-A4D9725F0BE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09631" name="Oval 29">
                <a:extLst>
                  <a:ext uri="{FF2B5EF4-FFF2-40B4-BE49-F238E27FC236}">
                    <a16:creationId xmlns:a16="http://schemas.microsoft.com/office/drawing/2014/main" id="{E765677D-FFFB-4F11-84F3-4A8A1004E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</p:grpSp>
      <p:sp>
        <p:nvSpPr>
          <p:cNvPr id="109571" name="Rectangle 34">
            <a:extLst>
              <a:ext uri="{FF2B5EF4-FFF2-40B4-BE49-F238E27FC236}">
                <a16:creationId xmlns:a16="http://schemas.microsoft.com/office/drawing/2014/main" id="{1C084876-2E41-4848-A7BD-5D648F313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28600"/>
            <a:ext cx="1733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ài 2 (1)</a:t>
            </a:r>
          </a:p>
        </p:txBody>
      </p:sp>
      <p:grpSp>
        <p:nvGrpSpPr>
          <p:cNvPr id="4" name="Group 50">
            <a:extLst>
              <a:ext uri="{FF2B5EF4-FFF2-40B4-BE49-F238E27FC236}">
                <a16:creationId xmlns:a16="http://schemas.microsoft.com/office/drawing/2014/main" id="{2A30EEDA-AB2C-4FE9-AA73-5D7D60A2018F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1219200"/>
            <a:ext cx="3178175" cy="2882900"/>
            <a:chOff x="3312" y="768"/>
            <a:chExt cx="2002" cy="1816"/>
          </a:xfrm>
        </p:grpSpPr>
        <p:sp>
          <p:nvSpPr>
            <p:cNvPr id="109615" name="Line 4">
              <a:extLst>
                <a:ext uri="{FF2B5EF4-FFF2-40B4-BE49-F238E27FC236}">
                  <a16:creationId xmlns:a16="http://schemas.microsoft.com/office/drawing/2014/main" id="{9D71F5C7-BC35-4D40-AF61-21D811095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09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6" name="Line 5">
              <a:extLst>
                <a:ext uri="{FF2B5EF4-FFF2-40B4-BE49-F238E27FC236}">
                  <a16:creationId xmlns:a16="http://schemas.microsoft.com/office/drawing/2014/main" id="{19E92DC3-584F-46E5-B1D5-76AF7D5AE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3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7" name="Line 6">
              <a:extLst>
                <a:ext uri="{FF2B5EF4-FFF2-40B4-BE49-F238E27FC236}">
                  <a16:creationId xmlns:a16="http://schemas.microsoft.com/office/drawing/2014/main" id="{605C2BD0-4C3B-4C79-AC87-E5E33D6DE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09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8" name="Line 7">
              <a:extLst>
                <a:ext uri="{FF2B5EF4-FFF2-40B4-BE49-F238E27FC236}">
                  <a16:creationId xmlns:a16="http://schemas.microsoft.com/office/drawing/2014/main" id="{F87B93B3-7515-4B79-B5E0-50936586E4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5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19" name="Line 8">
              <a:extLst>
                <a:ext uri="{FF2B5EF4-FFF2-40B4-BE49-F238E27FC236}">
                  <a16:creationId xmlns:a16="http://schemas.microsoft.com/office/drawing/2014/main" id="{4DFFD04C-3295-4693-BA26-5981F959A9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024" y="200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9620" name="Object 12">
              <a:extLst>
                <a:ext uri="{FF2B5EF4-FFF2-40B4-BE49-F238E27FC236}">
                  <a16:creationId xmlns:a16="http://schemas.microsoft.com/office/drawing/2014/main" id="{8E05F680-01BB-4074-BD7E-1B42A9D2E6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48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58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48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1" name="Object 13">
              <a:extLst>
                <a:ext uri="{FF2B5EF4-FFF2-40B4-BE49-F238E27FC236}">
                  <a16:creationId xmlns:a16="http://schemas.microsoft.com/office/drawing/2014/main" id="{44A4BD9B-6743-45B8-9BB4-9442184799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5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59" name="Equation" r:id="rId7" imgW="152202" imgH="177569" progId="Equation.3">
                    <p:embed/>
                  </p:oleObj>
                </mc:Choice>
                <mc:Fallback>
                  <p:oleObj name="Equation" r:id="rId7" imgW="152202" imgH="17756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2" name="Object 14">
              <a:extLst>
                <a:ext uri="{FF2B5EF4-FFF2-40B4-BE49-F238E27FC236}">
                  <a16:creationId xmlns:a16="http://schemas.microsoft.com/office/drawing/2014/main" id="{FAC52008-8D3D-4711-9EA5-C907032EE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" y="2405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0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405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3" name="Object 23">
              <a:extLst>
                <a:ext uri="{FF2B5EF4-FFF2-40B4-BE49-F238E27FC236}">
                  <a16:creationId xmlns:a16="http://schemas.microsoft.com/office/drawing/2014/main" id="{A0DEEF58-B6F4-4C83-8AF7-3406A0137B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6" y="1792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1"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1792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24" name="Line 25">
              <a:extLst>
                <a:ext uri="{FF2B5EF4-FFF2-40B4-BE49-F238E27FC236}">
                  <a16:creationId xmlns:a16="http://schemas.microsoft.com/office/drawing/2014/main" id="{72D67659-C4E3-4D58-BF29-06102FDBA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8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25" name="Line 30">
              <a:extLst>
                <a:ext uri="{FF2B5EF4-FFF2-40B4-BE49-F238E27FC236}">
                  <a16:creationId xmlns:a16="http://schemas.microsoft.com/office/drawing/2014/main" id="{83D64BFC-FE45-42AF-944B-8DB018EE6A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2309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9626" name="Text Box 36">
              <a:extLst>
                <a:ext uri="{FF2B5EF4-FFF2-40B4-BE49-F238E27FC236}">
                  <a16:creationId xmlns:a16="http://schemas.microsoft.com/office/drawing/2014/main" id="{AE7CB65B-331F-4DF0-9E22-090EFF179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76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X</a:t>
              </a:r>
            </a:p>
          </p:txBody>
        </p:sp>
        <p:sp>
          <p:nvSpPr>
            <p:cNvPr id="109627" name="Text Box 37">
              <a:extLst>
                <a:ext uri="{FF2B5EF4-FFF2-40B4-BE49-F238E27FC236}">
                  <a16:creationId xmlns:a16="http://schemas.microsoft.com/office/drawing/2014/main" id="{69A2357A-26BB-4E53-A566-5D435BE3E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Y</a:t>
              </a:r>
            </a:p>
          </p:txBody>
        </p:sp>
      </p:grpSp>
      <p:sp>
        <p:nvSpPr>
          <p:cNvPr id="35921" name="Text Box 81">
            <a:extLst>
              <a:ext uri="{FF2B5EF4-FFF2-40B4-BE49-F238E27FC236}">
                <a16:creationId xmlns:a16="http://schemas.microsoft.com/office/drawing/2014/main" id="{7F96DE4F-A704-44D3-A8F1-7EDFD4279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A</a:t>
            </a:r>
          </a:p>
        </p:txBody>
      </p:sp>
      <p:sp>
        <p:nvSpPr>
          <p:cNvPr id="35922" name="Text Box 82">
            <a:extLst>
              <a:ext uri="{FF2B5EF4-FFF2-40B4-BE49-F238E27FC236}">
                <a16:creationId xmlns:a16="http://schemas.microsoft.com/office/drawing/2014/main" id="{9AC2020B-0E1A-4928-8F57-B2CE8DA54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550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/>
              <a:t>- Cường độ từ trường do dòng điện chay qua dây OY gây ra tại A bằng 0 vì…</a:t>
            </a:r>
          </a:p>
        </p:txBody>
      </p:sp>
      <p:grpSp>
        <p:nvGrpSpPr>
          <p:cNvPr id="5" name="Group 85">
            <a:extLst>
              <a:ext uri="{FF2B5EF4-FFF2-40B4-BE49-F238E27FC236}">
                <a16:creationId xmlns:a16="http://schemas.microsoft.com/office/drawing/2014/main" id="{1DAB958A-8AE7-4996-ACA0-9F054782B26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57350"/>
            <a:ext cx="5502275" cy="641350"/>
            <a:chOff x="224" y="1256"/>
            <a:chExt cx="3466" cy="404"/>
          </a:xfrm>
        </p:grpSpPr>
        <p:sp>
          <p:nvSpPr>
            <p:cNvPr id="109613" name="Text Box 83">
              <a:extLst>
                <a:ext uri="{FF2B5EF4-FFF2-40B4-BE49-F238E27FC236}">
                  <a16:creationId xmlns:a16="http://schemas.microsoft.com/office/drawing/2014/main" id="{53E884A2-FFD8-4C6A-962D-3582E4043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" y="1256"/>
              <a:ext cx="346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- Gọi cường độ từ trường do dòng điện chay qua dây XO gây ra tại A là          (hv)</a:t>
              </a:r>
            </a:p>
          </p:txBody>
        </p:sp>
        <p:graphicFrame>
          <p:nvGraphicFramePr>
            <p:cNvPr id="109614" name="Object 84">
              <a:extLst>
                <a:ext uri="{FF2B5EF4-FFF2-40B4-BE49-F238E27FC236}">
                  <a16:creationId xmlns:a16="http://schemas.microsoft.com/office/drawing/2014/main" id="{44F5CFC0-104E-4AA0-8865-89BA8C394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4" y="1341"/>
            <a:ext cx="2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2" name="Equation" r:id="rId13" imgW="241195" imgH="253890" progId="Equation.DSMT4">
                    <p:embed/>
                  </p:oleObj>
                </mc:Choice>
                <mc:Fallback>
                  <p:oleObj name="Equation" r:id="rId13" imgW="241195" imgH="25389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1341"/>
                          <a:ext cx="2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9">
            <a:extLst>
              <a:ext uri="{FF2B5EF4-FFF2-40B4-BE49-F238E27FC236}">
                <a16:creationId xmlns:a16="http://schemas.microsoft.com/office/drawing/2014/main" id="{7781567D-6302-4B02-8FDC-9032A7A53EC1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2984500"/>
            <a:ext cx="419100" cy="673100"/>
            <a:chOff x="5232" y="1880"/>
            <a:chExt cx="264" cy="424"/>
          </a:xfrm>
        </p:grpSpPr>
        <p:graphicFrame>
          <p:nvGraphicFramePr>
            <p:cNvPr id="109609" name="Object 6">
              <a:extLst>
                <a:ext uri="{FF2B5EF4-FFF2-40B4-BE49-F238E27FC236}">
                  <a16:creationId xmlns:a16="http://schemas.microsoft.com/office/drawing/2014/main" id="{A6805A4C-7821-4130-85D1-A1BD94CAB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880"/>
            <a:ext cx="17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3" name="Equation" r:id="rId15" imgW="152334" imgH="228501" progId="Equation.DSMT4">
                    <p:embed/>
                  </p:oleObj>
                </mc:Choice>
                <mc:Fallback>
                  <p:oleObj name="Equation" r:id="rId15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80"/>
                          <a:ext cx="17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610" name="Group 98">
              <a:extLst>
                <a:ext uri="{FF2B5EF4-FFF2-40B4-BE49-F238E27FC236}">
                  <a16:creationId xmlns:a16="http://schemas.microsoft.com/office/drawing/2014/main" id="{7FBCD17C-B164-48E3-BFA4-B00B6AA3A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4" y="2160"/>
              <a:ext cx="152" cy="144"/>
              <a:chOff x="5344" y="2160"/>
              <a:chExt cx="152" cy="144"/>
            </a:xfrm>
          </p:grpSpPr>
          <p:sp>
            <p:nvSpPr>
              <p:cNvPr id="109611" name="Line 96">
                <a:extLst>
                  <a:ext uri="{FF2B5EF4-FFF2-40B4-BE49-F238E27FC236}">
                    <a16:creationId xmlns:a16="http://schemas.microsoft.com/office/drawing/2014/main" id="{0FB5B000-B938-4377-9CF5-C3D2997C5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4" y="216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9612" name="Line 97">
                <a:extLst>
                  <a:ext uri="{FF2B5EF4-FFF2-40B4-BE49-F238E27FC236}">
                    <a16:creationId xmlns:a16="http://schemas.microsoft.com/office/drawing/2014/main" id="{465F176E-7484-4F08-8DF4-9B463BE82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52" y="21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5949" name="Text Box 109">
            <a:extLst>
              <a:ext uri="{FF2B5EF4-FFF2-40B4-BE49-F238E27FC236}">
                <a16:creationId xmlns:a16="http://schemas.microsoft.com/office/drawing/2014/main" id="{613ABEEE-36C7-4E0F-B35F-2DDB4EEB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578100"/>
            <a:ext cx="1489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Có độ lớn là:</a:t>
            </a:r>
          </a:p>
        </p:txBody>
      </p:sp>
      <p:graphicFrame>
        <p:nvGraphicFramePr>
          <p:cNvPr id="35950" name="Object 110">
            <a:extLst>
              <a:ext uri="{FF2B5EF4-FFF2-40B4-BE49-F238E27FC236}">
                <a16:creationId xmlns:a16="http://schemas.microsoft.com/office/drawing/2014/main" id="{EFF7C73C-DA1D-4939-BBFF-90A232FDA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14600"/>
          <a:ext cx="2743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4" name="Equation" r:id="rId17" imgW="1701800" imgH="393700" progId="Equation.DSMT4">
                  <p:embed/>
                </p:oleObj>
              </mc:Choice>
              <mc:Fallback>
                <p:oleObj name="Equation" r:id="rId17" imgW="1701800" imgH="3937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2743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8">
            <a:extLst>
              <a:ext uri="{FF2B5EF4-FFF2-40B4-BE49-F238E27FC236}">
                <a16:creationId xmlns:a16="http://schemas.microsoft.com/office/drawing/2014/main" id="{F0C15E72-BE5D-444E-B9C9-67456269C96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200400"/>
            <a:ext cx="2514600" cy="427038"/>
            <a:chOff x="480" y="2016"/>
            <a:chExt cx="1584" cy="269"/>
          </a:xfrm>
        </p:grpSpPr>
        <p:sp>
          <p:nvSpPr>
            <p:cNvPr id="109607" name="Text Box 111">
              <a:extLst>
                <a:ext uri="{FF2B5EF4-FFF2-40B4-BE49-F238E27FC236}">
                  <a16:creationId xmlns:a16="http://schemas.microsoft.com/office/drawing/2014/main" id="{3CFB53B5-4899-420B-81CE-8E104A49F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040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Với:</a:t>
              </a:r>
            </a:p>
          </p:txBody>
        </p:sp>
        <p:graphicFrame>
          <p:nvGraphicFramePr>
            <p:cNvPr id="109608" name="Object 112">
              <a:extLst>
                <a:ext uri="{FF2B5EF4-FFF2-40B4-BE49-F238E27FC236}">
                  <a16:creationId xmlns:a16="http://schemas.microsoft.com/office/drawing/2014/main" id="{1E862C24-CD0A-468D-A251-DAC63B3AC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016"/>
            <a:ext cx="120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5" name="Equation" r:id="rId19" imgW="1079032" imgH="241195" progId="Equation.DSMT4">
                    <p:embed/>
                  </p:oleObj>
                </mc:Choice>
                <mc:Fallback>
                  <p:oleObj name="Equation" r:id="rId19" imgW="1079032" imgH="241195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016"/>
                          <a:ext cx="120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0">
            <a:extLst>
              <a:ext uri="{FF2B5EF4-FFF2-40B4-BE49-F238E27FC236}">
                <a16:creationId xmlns:a16="http://schemas.microsoft.com/office/drawing/2014/main" id="{0C0DB11F-0163-4028-BD73-2D168248986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419600"/>
            <a:ext cx="4419600" cy="661988"/>
            <a:chOff x="192" y="2928"/>
            <a:chExt cx="2784" cy="417"/>
          </a:xfrm>
        </p:grpSpPr>
        <p:sp>
          <p:nvSpPr>
            <p:cNvPr id="109605" name="Text Box 113">
              <a:extLst>
                <a:ext uri="{FF2B5EF4-FFF2-40B4-BE49-F238E27FC236}">
                  <a16:creationId xmlns:a16="http://schemas.microsoft.com/office/drawing/2014/main" id="{F437CAD8-6ED2-44C6-9A3A-5E1BB98BC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24"/>
              <a:ext cx="6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Thay số:</a:t>
              </a:r>
            </a:p>
          </p:txBody>
        </p:sp>
        <p:graphicFrame>
          <p:nvGraphicFramePr>
            <p:cNvPr id="109606" name="Object 117">
              <a:extLst>
                <a:ext uri="{FF2B5EF4-FFF2-40B4-BE49-F238E27FC236}">
                  <a16:creationId xmlns:a16="http://schemas.microsoft.com/office/drawing/2014/main" id="{F6B68F61-B89A-45DA-BADF-12854CDB42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928"/>
            <a:ext cx="2112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6" name="Equation" r:id="rId21" imgW="1993900" imgH="393700" progId="Equation.DSMT4">
                    <p:embed/>
                  </p:oleObj>
                </mc:Choice>
                <mc:Fallback>
                  <p:oleObj name="Equation" r:id="rId21" imgW="1993900" imgH="3937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28"/>
                          <a:ext cx="2112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958" name="Object 118">
            <a:extLst>
              <a:ext uri="{FF2B5EF4-FFF2-40B4-BE49-F238E27FC236}">
                <a16:creationId xmlns:a16="http://schemas.microsoft.com/office/drawing/2014/main" id="{5E98EDBE-9081-453B-88BF-F2C5438A1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33800"/>
          <a:ext cx="4318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Equation" r:id="rId23" imgW="2654300" imgH="393700" progId="Equation.DSMT4">
                  <p:embed/>
                </p:oleObj>
              </mc:Choice>
              <mc:Fallback>
                <p:oleObj name="Equation" r:id="rId23" imgW="2654300" imgH="3937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4318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9" name="Text Box 119">
            <a:extLst>
              <a:ext uri="{FF2B5EF4-FFF2-40B4-BE49-F238E27FC236}">
                <a16:creationId xmlns:a16="http://schemas.microsoft.com/office/drawing/2014/main" id="{F4675A62-D6FF-4954-AEF8-FDC4FE430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657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B</a:t>
            </a:r>
          </a:p>
        </p:txBody>
      </p:sp>
      <p:grpSp>
        <p:nvGrpSpPr>
          <p:cNvPr id="10" name="Group 125">
            <a:extLst>
              <a:ext uri="{FF2B5EF4-FFF2-40B4-BE49-F238E27FC236}">
                <a16:creationId xmlns:a16="http://schemas.microsoft.com/office/drawing/2014/main" id="{F9694B66-CE89-4C73-8F2F-73598C7C0C6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380038"/>
            <a:ext cx="7010400" cy="422275"/>
            <a:chOff x="528" y="3389"/>
            <a:chExt cx="4416" cy="266"/>
          </a:xfrm>
        </p:grpSpPr>
        <p:sp>
          <p:nvSpPr>
            <p:cNvPr id="109602" name="Text Box 122">
              <a:extLst>
                <a:ext uri="{FF2B5EF4-FFF2-40B4-BE49-F238E27FC236}">
                  <a16:creationId xmlns:a16="http://schemas.microsoft.com/office/drawing/2014/main" id="{B0A58DFA-79FF-48E4-95D6-BA916C1E8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24"/>
              <a:ext cx="44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vi-VN"/>
                <a:t> - Gọi      và      là cường độ từ trường do XO, OY gây ra tại B (hv).</a:t>
              </a:r>
            </a:p>
          </p:txBody>
        </p:sp>
        <p:graphicFrame>
          <p:nvGraphicFramePr>
            <p:cNvPr id="109603" name="Object 123">
              <a:extLst>
                <a:ext uri="{FF2B5EF4-FFF2-40B4-BE49-F238E27FC236}">
                  <a16:creationId xmlns:a16="http://schemas.microsoft.com/office/drawing/2014/main" id="{A92F8781-89D1-42A4-AD61-230497380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7" y="3389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8" name="Equation" r:id="rId25" imgW="203024" imgH="253780" progId="Equation.DSMT4">
                    <p:embed/>
                  </p:oleObj>
                </mc:Choice>
                <mc:Fallback>
                  <p:oleObj name="Equation" r:id="rId25" imgW="203024" imgH="25378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3389"/>
                          <a:ext cx="20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04" name="Object 124">
              <a:extLst>
                <a:ext uri="{FF2B5EF4-FFF2-40B4-BE49-F238E27FC236}">
                  <a16:creationId xmlns:a16="http://schemas.microsoft.com/office/drawing/2014/main" id="{D70F7B46-0A7D-4E2B-B00E-7E498F72C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4" y="3391"/>
            <a:ext cx="24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9" name="Equation" r:id="rId27" imgW="215713" imgH="253780" progId="Equation.DSMT4">
                    <p:embed/>
                  </p:oleObj>
                </mc:Choice>
                <mc:Fallback>
                  <p:oleObj name="Equation" r:id="rId27" imgW="215713" imgH="25378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3391"/>
                          <a:ext cx="24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36">
            <a:extLst>
              <a:ext uri="{FF2B5EF4-FFF2-40B4-BE49-F238E27FC236}">
                <a16:creationId xmlns:a16="http://schemas.microsoft.com/office/drawing/2014/main" id="{DA8649DC-E0B4-4A2D-A46E-12C7910C44A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981700"/>
            <a:ext cx="4348163" cy="444500"/>
            <a:chOff x="432" y="3768"/>
            <a:chExt cx="2739" cy="280"/>
          </a:xfrm>
        </p:grpSpPr>
        <p:graphicFrame>
          <p:nvGraphicFramePr>
            <p:cNvPr id="109600" name="Object 5">
              <a:extLst>
                <a:ext uri="{FF2B5EF4-FFF2-40B4-BE49-F238E27FC236}">
                  <a16:creationId xmlns:a16="http://schemas.microsoft.com/office/drawing/2014/main" id="{66A7F7C3-4D7C-4E93-B7C8-FEBD50D01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0" y="3768"/>
            <a:ext cx="95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70" name="Equation" r:id="rId29" imgW="875920" imgH="253890" progId="Equation.DSMT4">
                    <p:embed/>
                  </p:oleObj>
                </mc:Choice>
                <mc:Fallback>
                  <p:oleObj name="Equation" r:id="rId29" imgW="875920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3768"/>
                          <a:ext cx="95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1" name="Text Box 127">
              <a:extLst>
                <a:ext uri="{FF2B5EF4-FFF2-40B4-BE49-F238E27FC236}">
                  <a16:creationId xmlns:a16="http://schemas.microsoft.com/office/drawing/2014/main" id="{E0484089-8EE7-4E1D-9D77-66BBC191E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792"/>
              <a:ext cx="17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Áp dụng NLCCTT ta có:</a:t>
              </a:r>
            </a:p>
          </p:txBody>
        </p:sp>
      </p:grpSp>
      <p:grpSp>
        <p:nvGrpSpPr>
          <p:cNvPr id="12" name="Group 129">
            <a:extLst>
              <a:ext uri="{FF2B5EF4-FFF2-40B4-BE49-F238E27FC236}">
                <a16:creationId xmlns:a16="http://schemas.microsoft.com/office/drawing/2014/main" id="{C452A6BC-6CA9-457D-95C0-71D50DC2F319}"/>
              </a:ext>
            </a:extLst>
          </p:cNvPr>
          <p:cNvGrpSpPr>
            <a:grpSpLocks/>
          </p:cNvGrpSpPr>
          <p:nvPr/>
        </p:nvGrpSpPr>
        <p:grpSpPr bwMode="auto">
          <a:xfrm>
            <a:off x="7023100" y="1625600"/>
            <a:ext cx="325438" cy="609600"/>
            <a:chOff x="2688" y="2304"/>
            <a:chExt cx="205" cy="384"/>
          </a:xfrm>
        </p:grpSpPr>
        <p:grpSp>
          <p:nvGrpSpPr>
            <p:cNvPr id="109594" name="Group 130">
              <a:extLst>
                <a:ext uri="{FF2B5EF4-FFF2-40B4-BE49-F238E27FC236}">
                  <a16:creationId xmlns:a16="http://schemas.microsoft.com/office/drawing/2014/main" id="{9DF99444-A242-4046-8375-887530FF7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09596" name="Oval 131">
                <a:extLst>
                  <a:ext uri="{FF2B5EF4-FFF2-40B4-BE49-F238E27FC236}">
                    <a16:creationId xmlns:a16="http://schemas.microsoft.com/office/drawing/2014/main" id="{BA5D07CA-311D-4C57-B48E-0B508B295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09597" name="Group 132">
                <a:extLst>
                  <a:ext uri="{FF2B5EF4-FFF2-40B4-BE49-F238E27FC236}">
                    <a16:creationId xmlns:a16="http://schemas.microsoft.com/office/drawing/2014/main" id="{B8EC3253-D23D-46C9-B90E-422F154C95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09598" name="Line 133">
                  <a:extLst>
                    <a:ext uri="{FF2B5EF4-FFF2-40B4-BE49-F238E27FC236}">
                      <a16:creationId xmlns:a16="http://schemas.microsoft.com/office/drawing/2014/main" id="{F9AD7DED-3998-47B8-86E5-0AE97E952A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9599" name="Line 134">
                  <a:extLst>
                    <a:ext uri="{FF2B5EF4-FFF2-40B4-BE49-F238E27FC236}">
                      <a16:creationId xmlns:a16="http://schemas.microsoft.com/office/drawing/2014/main" id="{7A0AA895-B69A-4C65-B283-85EABE83E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9595" name="Object 135">
              <a:extLst>
                <a:ext uri="{FF2B5EF4-FFF2-40B4-BE49-F238E27FC236}">
                  <a16:creationId xmlns:a16="http://schemas.microsoft.com/office/drawing/2014/main" id="{D2575A1B-6DFC-472B-8280-AD1E6F64E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304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71" name="Equation" r:id="rId31" imgW="203024" imgH="253780" progId="Equation.DSMT4">
                    <p:embed/>
                  </p:oleObj>
                </mc:Choice>
                <mc:Fallback>
                  <p:oleObj name="Equation" r:id="rId31" imgW="203024" imgH="25378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37">
            <a:extLst>
              <a:ext uri="{FF2B5EF4-FFF2-40B4-BE49-F238E27FC236}">
                <a16:creationId xmlns:a16="http://schemas.microsoft.com/office/drawing/2014/main" id="{E78EACC8-DE91-4151-A30D-ACB5C2A0D438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1752600"/>
            <a:ext cx="346075" cy="609600"/>
            <a:chOff x="2682" y="2304"/>
            <a:chExt cx="218" cy="384"/>
          </a:xfrm>
        </p:grpSpPr>
        <p:grpSp>
          <p:nvGrpSpPr>
            <p:cNvPr id="109588" name="Group 138">
              <a:extLst>
                <a:ext uri="{FF2B5EF4-FFF2-40B4-BE49-F238E27FC236}">
                  <a16:creationId xmlns:a16="http://schemas.microsoft.com/office/drawing/2014/main" id="{913F5C19-5164-4835-A501-8A55C3CAE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09590" name="Oval 139">
                <a:extLst>
                  <a:ext uri="{FF2B5EF4-FFF2-40B4-BE49-F238E27FC236}">
                    <a16:creationId xmlns:a16="http://schemas.microsoft.com/office/drawing/2014/main" id="{682E0F71-4C46-452C-A56A-066BB9F77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09591" name="Group 140">
                <a:extLst>
                  <a:ext uri="{FF2B5EF4-FFF2-40B4-BE49-F238E27FC236}">
                    <a16:creationId xmlns:a16="http://schemas.microsoft.com/office/drawing/2014/main" id="{8A35F39D-33D1-46ED-BB1B-B56E3DE018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09592" name="Line 141">
                  <a:extLst>
                    <a:ext uri="{FF2B5EF4-FFF2-40B4-BE49-F238E27FC236}">
                      <a16:creationId xmlns:a16="http://schemas.microsoft.com/office/drawing/2014/main" id="{A65D7660-0A09-4AD5-BB6F-A8087E304D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9593" name="Line 142">
                  <a:extLst>
                    <a:ext uri="{FF2B5EF4-FFF2-40B4-BE49-F238E27FC236}">
                      <a16:creationId xmlns:a16="http://schemas.microsoft.com/office/drawing/2014/main" id="{6764B745-8E29-4056-9F86-50ABF997FD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09589" name="Object 143">
              <a:extLst>
                <a:ext uri="{FF2B5EF4-FFF2-40B4-BE49-F238E27FC236}">
                  <a16:creationId xmlns:a16="http://schemas.microsoft.com/office/drawing/2014/main" id="{F97C73ED-5EDA-42F7-80EF-429C182167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2" y="2304"/>
            <a:ext cx="21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72" name="Equation" r:id="rId33" imgW="215713" imgH="253780" progId="Equation.DSMT4">
                    <p:embed/>
                  </p:oleObj>
                </mc:Choice>
                <mc:Fallback>
                  <p:oleObj name="Equation" r:id="rId33" imgW="215713" imgH="253780" progId="Equation.DSMT4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2304"/>
                          <a:ext cx="21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21" grpId="0"/>
      <p:bldP spid="35922" grpId="0"/>
      <p:bldP spid="35949" grpId="0"/>
      <p:bldP spid="359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C169084-0BA9-4239-914E-6F93A9B5408B}"/>
              </a:ext>
            </a:extLst>
          </p:cNvPr>
          <p:cNvGrpSpPr>
            <a:grpSpLocks/>
          </p:cNvGrpSpPr>
          <p:nvPr/>
        </p:nvGrpSpPr>
        <p:grpSpPr bwMode="auto">
          <a:xfrm>
            <a:off x="5765800" y="2146300"/>
            <a:ext cx="676275" cy="436563"/>
            <a:chOff x="4574" y="3861"/>
            <a:chExt cx="426" cy="275"/>
          </a:xfrm>
        </p:grpSpPr>
        <p:grpSp>
          <p:nvGrpSpPr>
            <p:cNvPr id="110682" name="Group 3">
              <a:extLst>
                <a:ext uri="{FF2B5EF4-FFF2-40B4-BE49-F238E27FC236}">
                  <a16:creationId xmlns:a16="http://schemas.microsoft.com/office/drawing/2014/main" id="{D23164CD-1288-4943-9BF6-0EBF6A6E0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6" y="3920"/>
              <a:ext cx="144" cy="144"/>
              <a:chOff x="4656" y="3312"/>
              <a:chExt cx="144" cy="144"/>
            </a:xfrm>
          </p:grpSpPr>
          <p:sp>
            <p:nvSpPr>
              <p:cNvPr id="110684" name="Oval 4">
                <a:extLst>
                  <a:ext uri="{FF2B5EF4-FFF2-40B4-BE49-F238E27FC236}">
                    <a16:creationId xmlns:a16="http://schemas.microsoft.com/office/drawing/2014/main" id="{FA27F5C8-9E02-4F93-B63E-C6D56ADFB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0685" name="Group 5">
                <a:extLst>
                  <a:ext uri="{FF2B5EF4-FFF2-40B4-BE49-F238E27FC236}">
                    <a16:creationId xmlns:a16="http://schemas.microsoft.com/office/drawing/2014/main" id="{5EC93DB6-EBBB-4C60-A914-5F25EFDAC2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0686" name="Line 6">
                  <a:extLst>
                    <a:ext uri="{FF2B5EF4-FFF2-40B4-BE49-F238E27FC236}">
                      <a16:creationId xmlns:a16="http://schemas.microsoft.com/office/drawing/2014/main" id="{837569FC-658B-45AD-A70C-0AA6BCAA58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0687" name="Line 7">
                  <a:extLst>
                    <a:ext uri="{FF2B5EF4-FFF2-40B4-BE49-F238E27FC236}">
                      <a16:creationId xmlns:a16="http://schemas.microsoft.com/office/drawing/2014/main" id="{F4FC6420-4D34-4819-A28E-243D582CC4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0683" name="Object 8">
              <a:extLst>
                <a:ext uri="{FF2B5EF4-FFF2-40B4-BE49-F238E27FC236}">
                  <a16:creationId xmlns:a16="http://schemas.microsoft.com/office/drawing/2014/main" id="{51B7A3AD-A105-44B5-B943-532671864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4" y="3861"/>
            <a:ext cx="25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3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3861"/>
                          <a:ext cx="25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595" name="Group 9">
            <a:extLst>
              <a:ext uri="{FF2B5EF4-FFF2-40B4-BE49-F238E27FC236}">
                <a16:creationId xmlns:a16="http://schemas.microsoft.com/office/drawing/2014/main" id="{149C58BE-3C01-4FAF-BF39-4504E5A47867}"/>
              </a:ext>
            </a:extLst>
          </p:cNvPr>
          <p:cNvGrpSpPr>
            <a:grpSpLocks/>
          </p:cNvGrpSpPr>
          <p:nvPr/>
        </p:nvGrpSpPr>
        <p:grpSpPr bwMode="auto">
          <a:xfrm>
            <a:off x="8280400" y="3568700"/>
            <a:ext cx="609600" cy="601663"/>
            <a:chOff x="5400" y="2224"/>
            <a:chExt cx="384" cy="379"/>
          </a:xfrm>
        </p:grpSpPr>
        <p:graphicFrame>
          <p:nvGraphicFramePr>
            <p:cNvPr id="110678" name="Object 10">
              <a:extLst>
                <a:ext uri="{FF2B5EF4-FFF2-40B4-BE49-F238E27FC236}">
                  <a16:creationId xmlns:a16="http://schemas.microsoft.com/office/drawing/2014/main" id="{0AB0EE33-7847-4E3F-B017-55E94D745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25" y="2328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4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" y="2328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679" name="Group 11">
              <a:extLst>
                <a:ext uri="{FF2B5EF4-FFF2-40B4-BE49-F238E27FC236}">
                  <a16:creationId xmlns:a16="http://schemas.microsoft.com/office/drawing/2014/main" id="{89792798-E416-45BF-B3BD-C5FBC8CB33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" y="2224"/>
              <a:ext cx="184" cy="184"/>
              <a:chOff x="4368" y="1632"/>
              <a:chExt cx="184" cy="184"/>
            </a:xfrm>
          </p:grpSpPr>
          <p:sp>
            <p:nvSpPr>
              <p:cNvPr id="110680" name="Oval 12">
                <a:extLst>
                  <a:ext uri="{FF2B5EF4-FFF2-40B4-BE49-F238E27FC236}">
                    <a16:creationId xmlns:a16="http://schemas.microsoft.com/office/drawing/2014/main" id="{AB698FD2-690C-443E-8C9E-11E490BA7E4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10681" name="Oval 13">
                <a:extLst>
                  <a:ext uri="{FF2B5EF4-FFF2-40B4-BE49-F238E27FC236}">
                    <a16:creationId xmlns:a16="http://schemas.microsoft.com/office/drawing/2014/main" id="{729CBCFE-F163-44BE-ACD5-36EAE006D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</p:grpSp>
      <p:sp>
        <p:nvSpPr>
          <p:cNvPr id="110596" name="Rectangle 14">
            <a:extLst>
              <a:ext uri="{FF2B5EF4-FFF2-40B4-BE49-F238E27FC236}">
                <a16:creationId xmlns:a16="http://schemas.microsoft.com/office/drawing/2014/main" id="{DC617E3C-2849-4B2C-AB93-AE97719AB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28600"/>
            <a:ext cx="1733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ài 2 (2)</a:t>
            </a:r>
          </a:p>
        </p:txBody>
      </p:sp>
      <p:grpSp>
        <p:nvGrpSpPr>
          <p:cNvPr id="110597" name="Group 15">
            <a:extLst>
              <a:ext uri="{FF2B5EF4-FFF2-40B4-BE49-F238E27FC236}">
                <a16:creationId xmlns:a16="http://schemas.microsoft.com/office/drawing/2014/main" id="{0F30D29A-247B-47C5-A9A6-1FADD02EB0CC}"/>
              </a:ext>
            </a:extLst>
          </p:cNvPr>
          <p:cNvGrpSpPr>
            <a:grpSpLocks/>
          </p:cNvGrpSpPr>
          <p:nvPr/>
        </p:nvGrpSpPr>
        <p:grpSpPr bwMode="auto">
          <a:xfrm>
            <a:off x="5321300" y="1257300"/>
            <a:ext cx="3178175" cy="2882900"/>
            <a:chOff x="3312" y="768"/>
            <a:chExt cx="2002" cy="1816"/>
          </a:xfrm>
        </p:grpSpPr>
        <p:sp>
          <p:nvSpPr>
            <p:cNvPr id="110665" name="Line 16">
              <a:extLst>
                <a:ext uri="{FF2B5EF4-FFF2-40B4-BE49-F238E27FC236}">
                  <a16:creationId xmlns:a16="http://schemas.microsoft.com/office/drawing/2014/main" id="{84EC566E-6020-42FB-9DD7-4EEDB3D86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09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6" name="Line 17">
              <a:extLst>
                <a:ext uri="{FF2B5EF4-FFF2-40B4-BE49-F238E27FC236}">
                  <a16:creationId xmlns:a16="http://schemas.microsoft.com/office/drawing/2014/main" id="{2246516E-F4AF-4603-B7EA-2EAEE971A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3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7" name="Line 18">
              <a:extLst>
                <a:ext uri="{FF2B5EF4-FFF2-40B4-BE49-F238E27FC236}">
                  <a16:creationId xmlns:a16="http://schemas.microsoft.com/office/drawing/2014/main" id="{A2FF92F2-6598-4978-842D-96E3054AA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09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8" name="Line 19">
              <a:extLst>
                <a:ext uri="{FF2B5EF4-FFF2-40B4-BE49-F238E27FC236}">
                  <a16:creationId xmlns:a16="http://schemas.microsoft.com/office/drawing/2014/main" id="{6AE3E122-E8D3-4025-8372-5A2F29075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5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9" name="Line 20">
              <a:extLst>
                <a:ext uri="{FF2B5EF4-FFF2-40B4-BE49-F238E27FC236}">
                  <a16:creationId xmlns:a16="http://schemas.microsoft.com/office/drawing/2014/main" id="{B1D95BBB-14CB-4D53-9449-146EF98D43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024" y="200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0670" name="Object 21">
              <a:extLst>
                <a:ext uri="{FF2B5EF4-FFF2-40B4-BE49-F238E27FC236}">
                  <a16:creationId xmlns:a16="http://schemas.microsoft.com/office/drawing/2014/main" id="{686D1050-9C1F-49AE-8121-7D78CDBD5E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48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5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48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1" name="Object 22">
              <a:extLst>
                <a:ext uri="{FF2B5EF4-FFF2-40B4-BE49-F238E27FC236}">
                  <a16:creationId xmlns:a16="http://schemas.microsoft.com/office/drawing/2014/main" id="{1A74DEC0-F5D5-4601-B735-505BA7359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5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6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2" name="Object 23">
              <a:extLst>
                <a:ext uri="{FF2B5EF4-FFF2-40B4-BE49-F238E27FC236}">
                  <a16:creationId xmlns:a16="http://schemas.microsoft.com/office/drawing/2014/main" id="{4071CEC8-8CB5-4BFF-974F-57022A24E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" y="2405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7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405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73" name="Object 24">
              <a:extLst>
                <a:ext uri="{FF2B5EF4-FFF2-40B4-BE49-F238E27FC236}">
                  <a16:creationId xmlns:a16="http://schemas.microsoft.com/office/drawing/2014/main" id="{BD149820-F2ED-40EA-87A4-60B210EA18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6" y="1792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8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1792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74" name="Line 25">
              <a:extLst>
                <a:ext uri="{FF2B5EF4-FFF2-40B4-BE49-F238E27FC236}">
                  <a16:creationId xmlns:a16="http://schemas.microsoft.com/office/drawing/2014/main" id="{49CCE7BB-1067-4FDB-86AE-71BA786B6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8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75" name="Line 26">
              <a:extLst>
                <a:ext uri="{FF2B5EF4-FFF2-40B4-BE49-F238E27FC236}">
                  <a16:creationId xmlns:a16="http://schemas.microsoft.com/office/drawing/2014/main" id="{5BF7CF85-C65E-41C4-AC3D-59A1D1113F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2309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76" name="Text Box 27">
              <a:extLst>
                <a:ext uri="{FF2B5EF4-FFF2-40B4-BE49-F238E27FC236}">
                  <a16:creationId xmlns:a16="http://schemas.microsoft.com/office/drawing/2014/main" id="{520221B6-DE2A-4916-902F-0D56C7BCF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76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X</a:t>
              </a:r>
            </a:p>
          </p:txBody>
        </p:sp>
        <p:sp>
          <p:nvSpPr>
            <p:cNvPr id="110677" name="Text Box 28">
              <a:extLst>
                <a:ext uri="{FF2B5EF4-FFF2-40B4-BE49-F238E27FC236}">
                  <a16:creationId xmlns:a16="http://schemas.microsoft.com/office/drawing/2014/main" id="{510C90C1-DD7A-4C77-A6F5-01CC652C9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Y</a:t>
              </a:r>
            </a:p>
          </p:txBody>
        </p:sp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70329DE0-8068-4A8E-9417-ADCBCF4F1C3A}"/>
              </a:ext>
            </a:extLst>
          </p:cNvPr>
          <p:cNvGrpSpPr>
            <a:grpSpLocks/>
          </p:cNvGrpSpPr>
          <p:nvPr/>
        </p:nvGrpSpPr>
        <p:grpSpPr bwMode="auto">
          <a:xfrm>
            <a:off x="6642100" y="2527300"/>
            <a:ext cx="1301750" cy="366713"/>
            <a:chOff x="4152" y="1568"/>
            <a:chExt cx="820" cy="231"/>
          </a:xfrm>
        </p:grpSpPr>
        <p:sp>
          <p:nvSpPr>
            <p:cNvPr id="110663" name="Line 30">
              <a:extLst>
                <a:ext uri="{FF2B5EF4-FFF2-40B4-BE49-F238E27FC236}">
                  <a16:creationId xmlns:a16="http://schemas.microsoft.com/office/drawing/2014/main" id="{C2108286-D0A9-4A1A-930D-3F480D2CC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688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4" name="Text Box 31">
              <a:extLst>
                <a:ext uri="{FF2B5EF4-FFF2-40B4-BE49-F238E27FC236}">
                  <a16:creationId xmlns:a16="http://schemas.microsoft.com/office/drawing/2014/main" id="{B3204832-87BF-4CB8-8BE8-14321A63B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6" y="156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</a:t>
              </a:r>
            </a:p>
          </p:txBody>
        </p:sp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B896E8B2-2EDF-4DA5-974B-04777D5AE07F}"/>
              </a:ext>
            </a:extLst>
          </p:cNvPr>
          <p:cNvGrpSpPr>
            <a:grpSpLocks/>
          </p:cNvGrpSpPr>
          <p:nvPr/>
        </p:nvGrpSpPr>
        <p:grpSpPr bwMode="auto">
          <a:xfrm>
            <a:off x="6502400" y="2717800"/>
            <a:ext cx="349250" cy="1319213"/>
            <a:chOff x="4056" y="1688"/>
            <a:chExt cx="220" cy="831"/>
          </a:xfrm>
        </p:grpSpPr>
        <p:sp>
          <p:nvSpPr>
            <p:cNvPr id="110661" name="Line 33">
              <a:extLst>
                <a:ext uri="{FF2B5EF4-FFF2-40B4-BE49-F238E27FC236}">
                  <a16:creationId xmlns:a16="http://schemas.microsoft.com/office/drawing/2014/main" id="{E84944D1-BFBC-4438-9250-284CE1857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4" y="1688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0662" name="Text Box 34">
              <a:extLst>
                <a:ext uri="{FF2B5EF4-FFF2-40B4-BE49-F238E27FC236}">
                  <a16:creationId xmlns:a16="http://schemas.microsoft.com/office/drawing/2014/main" id="{E19AB637-AAB8-4AA2-BD88-A277BC4A3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" y="228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N</a:t>
              </a:r>
            </a:p>
          </p:txBody>
        </p:sp>
      </p:grpSp>
      <p:sp>
        <p:nvSpPr>
          <p:cNvPr id="120867" name="Line 35">
            <a:extLst>
              <a:ext uri="{FF2B5EF4-FFF2-40B4-BE49-F238E27FC236}">
                <a16:creationId xmlns:a16="http://schemas.microsoft.com/office/drawing/2014/main" id="{73005EC1-41FD-4E54-AAA2-A1BB296B95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2100" y="1409700"/>
            <a:ext cx="0" cy="12954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0868" name="Line 36">
            <a:extLst>
              <a:ext uri="{FF2B5EF4-FFF2-40B4-BE49-F238E27FC236}">
                <a16:creationId xmlns:a16="http://schemas.microsoft.com/office/drawing/2014/main" id="{0DBD956B-E9D9-4CC2-B778-700A89DE26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7500" y="2730500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" name="Group 37">
            <a:extLst>
              <a:ext uri="{FF2B5EF4-FFF2-40B4-BE49-F238E27FC236}">
                <a16:creationId xmlns:a16="http://schemas.microsoft.com/office/drawing/2014/main" id="{BDA2CB8D-04AB-47DF-8F33-645E1E1DA9E4}"/>
              </a:ext>
            </a:extLst>
          </p:cNvPr>
          <p:cNvGrpSpPr>
            <a:grpSpLocks/>
          </p:cNvGrpSpPr>
          <p:nvPr/>
        </p:nvGrpSpPr>
        <p:grpSpPr bwMode="auto">
          <a:xfrm>
            <a:off x="6654800" y="2260600"/>
            <a:ext cx="442913" cy="444500"/>
            <a:chOff x="4152" y="1400"/>
            <a:chExt cx="279" cy="280"/>
          </a:xfrm>
        </p:grpSpPr>
        <p:grpSp>
          <p:nvGrpSpPr>
            <p:cNvPr id="110657" name="Group 38">
              <a:extLst>
                <a:ext uri="{FF2B5EF4-FFF2-40B4-BE49-F238E27FC236}">
                  <a16:creationId xmlns:a16="http://schemas.microsoft.com/office/drawing/2014/main" id="{BC0A5057-0115-4E75-9C82-C627244A9B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2" y="1584"/>
              <a:ext cx="96" cy="96"/>
              <a:chOff x="2112" y="1104"/>
              <a:chExt cx="96" cy="96"/>
            </a:xfrm>
          </p:grpSpPr>
          <p:sp>
            <p:nvSpPr>
              <p:cNvPr id="110659" name="Line 39">
                <a:extLst>
                  <a:ext uri="{FF2B5EF4-FFF2-40B4-BE49-F238E27FC236}">
                    <a16:creationId xmlns:a16="http://schemas.microsoft.com/office/drawing/2014/main" id="{E8CEBF23-4E08-407D-AAA6-93BFDE5D6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0660" name="Line 40">
                <a:extLst>
                  <a:ext uri="{FF2B5EF4-FFF2-40B4-BE49-F238E27FC236}">
                    <a16:creationId xmlns:a16="http://schemas.microsoft.com/office/drawing/2014/main" id="{ED762EF1-F8B9-4906-889D-C62FE7784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0658" name="Object 41">
              <a:extLst>
                <a:ext uri="{FF2B5EF4-FFF2-40B4-BE49-F238E27FC236}">
                  <a16:creationId xmlns:a16="http://schemas.microsoft.com/office/drawing/2014/main" id="{1905145A-A602-4A4E-81DF-D7024BB3A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0" y="1400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9" name="Equation" r:id="rId15" imgW="177569" imgH="215619" progId="Equation.3">
                    <p:embed/>
                  </p:oleObj>
                </mc:Choice>
                <mc:Fallback>
                  <p:oleObj name="Equation" r:id="rId15" imgW="177569" imgH="215619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400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2">
            <a:extLst>
              <a:ext uri="{FF2B5EF4-FFF2-40B4-BE49-F238E27FC236}">
                <a16:creationId xmlns:a16="http://schemas.microsoft.com/office/drawing/2014/main" id="{0FA6178E-7E2B-4423-AB38-2041DE803A6B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667000"/>
            <a:ext cx="427038" cy="369888"/>
            <a:chOff x="4232" y="1656"/>
            <a:chExt cx="269" cy="233"/>
          </a:xfrm>
        </p:grpSpPr>
        <p:sp>
          <p:nvSpPr>
            <p:cNvPr id="110655" name="Freeform 43">
              <a:extLst>
                <a:ext uri="{FF2B5EF4-FFF2-40B4-BE49-F238E27FC236}">
                  <a16:creationId xmlns:a16="http://schemas.microsoft.com/office/drawing/2014/main" id="{C9C5FDFF-54B1-4E4B-8204-480D9FBF2B29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232" y="1704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0656" name="Object 44">
              <a:extLst>
                <a:ext uri="{FF2B5EF4-FFF2-40B4-BE49-F238E27FC236}">
                  <a16:creationId xmlns:a16="http://schemas.microsoft.com/office/drawing/2014/main" id="{930045F1-A5CB-43A5-844E-AAEAF8957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165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0" name="Equation" r:id="rId17" imgW="190335" imgH="215713" progId="Equation.3">
                    <p:embed/>
                  </p:oleObj>
                </mc:Choice>
                <mc:Fallback>
                  <p:oleObj name="Equation" r:id="rId17" imgW="190335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65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5">
            <a:extLst>
              <a:ext uri="{FF2B5EF4-FFF2-40B4-BE49-F238E27FC236}">
                <a16:creationId xmlns:a16="http://schemas.microsoft.com/office/drawing/2014/main" id="{1B6F535F-7D1D-42C5-AD8C-EF46B46FC28B}"/>
              </a:ext>
            </a:extLst>
          </p:cNvPr>
          <p:cNvGrpSpPr>
            <a:grpSpLocks/>
          </p:cNvGrpSpPr>
          <p:nvPr/>
        </p:nvGrpSpPr>
        <p:grpSpPr bwMode="auto">
          <a:xfrm>
            <a:off x="6197600" y="2743200"/>
            <a:ext cx="431800" cy="442913"/>
            <a:chOff x="3864" y="1704"/>
            <a:chExt cx="272" cy="279"/>
          </a:xfrm>
        </p:grpSpPr>
        <p:grpSp>
          <p:nvGrpSpPr>
            <p:cNvPr id="110651" name="Group 46">
              <a:extLst>
                <a:ext uri="{FF2B5EF4-FFF2-40B4-BE49-F238E27FC236}">
                  <a16:creationId xmlns:a16="http://schemas.microsoft.com/office/drawing/2014/main" id="{D8CE38CD-EC9A-4B77-AB4F-C6B7C92B61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0" y="1704"/>
              <a:ext cx="96" cy="96"/>
              <a:chOff x="1872" y="1632"/>
              <a:chExt cx="96" cy="96"/>
            </a:xfrm>
          </p:grpSpPr>
          <p:sp>
            <p:nvSpPr>
              <p:cNvPr id="110653" name="Line 47">
                <a:extLst>
                  <a:ext uri="{FF2B5EF4-FFF2-40B4-BE49-F238E27FC236}">
                    <a16:creationId xmlns:a16="http://schemas.microsoft.com/office/drawing/2014/main" id="{6EE7E066-0434-4A3D-91D2-96466049C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0654" name="Line 48">
                <a:extLst>
                  <a:ext uri="{FF2B5EF4-FFF2-40B4-BE49-F238E27FC236}">
                    <a16:creationId xmlns:a16="http://schemas.microsoft.com/office/drawing/2014/main" id="{2C208DD5-D093-4951-8DD0-9A8CFCDD0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6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0652" name="Object 49">
              <a:extLst>
                <a:ext uri="{FF2B5EF4-FFF2-40B4-BE49-F238E27FC236}">
                  <a16:creationId xmlns:a16="http://schemas.microsoft.com/office/drawing/2014/main" id="{C704CF13-A1D5-46AC-AC9B-FF58CB215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4" y="1728"/>
            <a:ext cx="21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1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1728"/>
                          <a:ext cx="21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50">
            <a:extLst>
              <a:ext uri="{FF2B5EF4-FFF2-40B4-BE49-F238E27FC236}">
                <a16:creationId xmlns:a16="http://schemas.microsoft.com/office/drawing/2014/main" id="{055E4A72-63D9-4807-A726-4D8CECD9DEDD}"/>
              </a:ext>
            </a:extLst>
          </p:cNvPr>
          <p:cNvGrpSpPr>
            <a:grpSpLocks/>
          </p:cNvGrpSpPr>
          <p:nvPr/>
        </p:nvGrpSpPr>
        <p:grpSpPr bwMode="auto">
          <a:xfrm>
            <a:off x="6616700" y="2857500"/>
            <a:ext cx="265113" cy="444500"/>
            <a:chOff x="4128" y="1776"/>
            <a:chExt cx="167" cy="280"/>
          </a:xfrm>
        </p:grpSpPr>
        <p:sp>
          <p:nvSpPr>
            <p:cNvPr id="110649" name="Freeform 51">
              <a:extLst>
                <a:ext uri="{FF2B5EF4-FFF2-40B4-BE49-F238E27FC236}">
                  <a16:creationId xmlns:a16="http://schemas.microsoft.com/office/drawing/2014/main" id="{12A08275-C7C7-444D-8B7A-C9644D3A8401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168" y="1776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0650" name="Object 52">
              <a:extLst>
                <a:ext uri="{FF2B5EF4-FFF2-40B4-BE49-F238E27FC236}">
                  <a16:creationId xmlns:a16="http://schemas.microsoft.com/office/drawing/2014/main" id="{660D24E2-CB86-4A05-B783-B507EA4F10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824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2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6" name="Text Box 53">
            <a:extLst>
              <a:ext uri="{FF2B5EF4-FFF2-40B4-BE49-F238E27FC236}">
                <a16:creationId xmlns:a16="http://schemas.microsoft.com/office/drawing/2014/main" id="{91F13FAF-C12D-46D0-9B8B-551BFE7F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8509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B</a:t>
            </a:r>
          </a:p>
        </p:txBody>
      </p:sp>
      <p:sp>
        <p:nvSpPr>
          <p:cNvPr id="110607" name="Line 58">
            <a:extLst>
              <a:ext uri="{FF2B5EF4-FFF2-40B4-BE49-F238E27FC236}">
                <a16:creationId xmlns:a16="http://schemas.microsoft.com/office/drawing/2014/main" id="{848BD07A-A58D-4852-9D7C-638241A478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5500" y="1485900"/>
            <a:ext cx="0" cy="2209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0608" name="Group 59">
            <a:extLst>
              <a:ext uri="{FF2B5EF4-FFF2-40B4-BE49-F238E27FC236}">
                <a16:creationId xmlns:a16="http://schemas.microsoft.com/office/drawing/2014/main" id="{B6FA7941-9CED-4CAA-A660-2E7B8F1EAFC9}"/>
              </a:ext>
            </a:extLst>
          </p:cNvPr>
          <p:cNvGrpSpPr>
            <a:grpSpLocks/>
          </p:cNvGrpSpPr>
          <p:nvPr/>
        </p:nvGrpSpPr>
        <p:grpSpPr bwMode="auto">
          <a:xfrm>
            <a:off x="8013700" y="3022600"/>
            <a:ext cx="419100" cy="673100"/>
            <a:chOff x="5232" y="1880"/>
            <a:chExt cx="264" cy="424"/>
          </a:xfrm>
        </p:grpSpPr>
        <p:graphicFrame>
          <p:nvGraphicFramePr>
            <p:cNvPr id="110645" name="Object 6">
              <a:extLst>
                <a:ext uri="{FF2B5EF4-FFF2-40B4-BE49-F238E27FC236}">
                  <a16:creationId xmlns:a16="http://schemas.microsoft.com/office/drawing/2014/main" id="{D7DE3F7C-6375-4BD5-9263-A22F0427D4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880"/>
            <a:ext cx="17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3" name="Equation" r:id="rId23" imgW="152334" imgH="228501" progId="Equation.DSMT4">
                    <p:embed/>
                  </p:oleObj>
                </mc:Choice>
                <mc:Fallback>
                  <p:oleObj name="Equation" r:id="rId23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80"/>
                          <a:ext cx="17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646" name="Group 61">
              <a:extLst>
                <a:ext uri="{FF2B5EF4-FFF2-40B4-BE49-F238E27FC236}">
                  <a16:creationId xmlns:a16="http://schemas.microsoft.com/office/drawing/2014/main" id="{973341D9-2669-46E1-A862-52A8B3977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4" y="2160"/>
              <a:ext cx="152" cy="144"/>
              <a:chOff x="5344" y="2160"/>
              <a:chExt cx="152" cy="144"/>
            </a:xfrm>
          </p:grpSpPr>
          <p:sp>
            <p:nvSpPr>
              <p:cNvPr id="110647" name="Line 62">
                <a:extLst>
                  <a:ext uri="{FF2B5EF4-FFF2-40B4-BE49-F238E27FC236}">
                    <a16:creationId xmlns:a16="http://schemas.microsoft.com/office/drawing/2014/main" id="{7DA634D6-F1CB-4A70-B26B-866CA816D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4" y="216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0648" name="Line 63">
                <a:extLst>
                  <a:ext uri="{FF2B5EF4-FFF2-40B4-BE49-F238E27FC236}">
                    <a16:creationId xmlns:a16="http://schemas.microsoft.com/office/drawing/2014/main" id="{0DD370C2-0F73-402E-A844-1F64173E0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52" y="21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18" name="Group 105">
            <a:extLst>
              <a:ext uri="{FF2B5EF4-FFF2-40B4-BE49-F238E27FC236}">
                <a16:creationId xmlns:a16="http://schemas.microsoft.com/office/drawing/2014/main" id="{D2145C8A-8796-4F23-9373-F6689093677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2868613" cy="422275"/>
            <a:chOff x="208" y="1536"/>
            <a:chExt cx="1807" cy="266"/>
          </a:xfrm>
        </p:grpSpPr>
        <p:sp>
          <p:nvSpPr>
            <p:cNvPr id="110643" name="Text Box 85">
              <a:extLst>
                <a:ext uri="{FF2B5EF4-FFF2-40B4-BE49-F238E27FC236}">
                  <a16:creationId xmlns:a16="http://schemas.microsoft.com/office/drawing/2014/main" id="{FF58E659-AE13-4858-99CC-4B4C79D2B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" y="1536"/>
              <a:ext cx="10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heo hình vẽ:</a:t>
              </a:r>
            </a:p>
          </p:txBody>
        </p:sp>
        <p:graphicFrame>
          <p:nvGraphicFramePr>
            <p:cNvPr id="110644" name="Object 86">
              <a:extLst>
                <a:ext uri="{FF2B5EF4-FFF2-40B4-BE49-F238E27FC236}">
                  <a16:creationId xmlns:a16="http://schemas.microsoft.com/office/drawing/2014/main" id="{76EADDD0-0F15-489D-AD32-DA10A0891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1" y="1536"/>
            <a:ext cx="66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4" name="Equation" r:id="rId25" imgW="634725" imgH="253890" progId="Equation.DSMT4">
                    <p:embed/>
                  </p:oleObj>
                </mc:Choice>
                <mc:Fallback>
                  <p:oleObj name="Equation" r:id="rId25" imgW="634725" imgH="25389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536"/>
                          <a:ext cx="66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87">
            <a:extLst>
              <a:ext uri="{FF2B5EF4-FFF2-40B4-BE49-F238E27FC236}">
                <a16:creationId xmlns:a16="http://schemas.microsoft.com/office/drawing/2014/main" id="{CADF36CB-7D5F-462E-B659-A414DC728FE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52600"/>
            <a:ext cx="1665288" cy="411163"/>
            <a:chOff x="384" y="1536"/>
            <a:chExt cx="1049" cy="259"/>
          </a:xfrm>
        </p:grpSpPr>
        <p:sp>
          <p:nvSpPr>
            <p:cNvPr id="110641" name="Text Box 88">
              <a:extLst>
                <a:ext uri="{FF2B5EF4-FFF2-40B4-BE49-F238E27FC236}">
                  <a16:creationId xmlns:a16="http://schemas.microsoft.com/office/drawing/2014/main" id="{A6C80C7D-D8F8-4480-B386-7D618DD19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52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Nên: </a:t>
              </a:r>
            </a:p>
          </p:txBody>
        </p:sp>
        <p:graphicFrame>
          <p:nvGraphicFramePr>
            <p:cNvPr id="110642" name="Object 89">
              <a:extLst>
                <a:ext uri="{FF2B5EF4-FFF2-40B4-BE49-F238E27FC236}">
                  <a16:creationId xmlns:a16="http://schemas.microsoft.com/office/drawing/2014/main" id="{8067C840-DBB3-4C65-88DA-556372BC5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1536"/>
            <a:ext cx="6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5" name="Equation" r:id="rId27" imgW="647419" imgH="253890" progId="Equation.DSMT4">
                    <p:embed/>
                  </p:oleObj>
                </mc:Choice>
                <mc:Fallback>
                  <p:oleObj name="Equation" r:id="rId27" imgW="647419" imgH="25389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1536"/>
                          <a:ext cx="659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1" name="Group 91">
            <a:extLst>
              <a:ext uri="{FF2B5EF4-FFF2-40B4-BE49-F238E27FC236}">
                <a16:creationId xmlns:a16="http://schemas.microsoft.com/office/drawing/2014/main" id="{52B80F2A-CE0D-4B01-8167-138B9919A4F9}"/>
              </a:ext>
            </a:extLst>
          </p:cNvPr>
          <p:cNvGrpSpPr>
            <a:grpSpLocks/>
          </p:cNvGrpSpPr>
          <p:nvPr/>
        </p:nvGrpSpPr>
        <p:grpSpPr bwMode="auto">
          <a:xfrm>
            <a:off x="6731000" y="1663700"/>
            <a:ext cx="325438" cy="609600"/>
            <a:chOff x="2688" y="2304"/>
            <a:chExt cx="205" cy="384"/>
          </a:xfrm>
        </p:grpSpPr>
        <p:grpSp>
          <p:nvGrpSpPr>
            <p:cNvPr id="110635" name="Group 64">
              <a:extLst>
                <a:ext uri="{FF2B5EF4-FFF2-40B4-BE49-F238E27FC236}">
                  <a16:creationId xmlns:a16="http://schemas.microsoft.com/office/drawing/2014/main" id="{121ED2AE-65DC-4C5D-8D99-9BFD52430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10637" name="Oval 65">
                <a:extLst>
                  <a:ext uri="{FF2B5EF4-FFF2-40B4-BE49-F238E27FC236}">
                    <a16:creationId xmlns:a16="http://schemas.microsoft.com/office/drawing/2014/main" id="{B6EF2AE1-328F-4751-A401-00FA0F37C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0638" name="Group 66">
                <a:extLst>
                  <a:ext uri="{FF2B5EF4-FFF2-40B4-BE49-F238E27FC236}">
                    <a16:creationId xmlns:a16="http://schemas.microsoft.com/office/drawing/2014/main" id="{5C5DD27A-DD74-4CA0-9BCE-645FD1CD8B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0639" name="Line 67">
                  <a:extLst>
                    <a:ext uri="{FF2B5EF4-FFF2-40B4-BE49-F238E27FC236}">
                      <a16:creationId xmlns:a16="http://schemas.microsoft.com/office/drawing/2014/main" id="{6985942F-110C-4BC8-A66D-8632F457A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0640" name="Line 68">
                  <a:extLst>
                    <a:ext uri="{FF2B5EF4-FFF2-40B4-BE49-F238E27FC236}">
                      <a16:creationId xmlns:a16="http://schemas.microsoft.com/office/drawing/2014/main" id="{B6435B03-A744-45C2-98CE-6BAAAFBF7A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0636" name="Object 90">
              <a:extLst>
                <a:ext uri="{FF2B5EF4-FFF2-40B4-BE49-F238E27FC236}">
                  <a16:creationId xmlns:a16="http://schemas.microsoft.com/office/drawing/2014/main" id="{01E31ED0-866D-4369-AAF1-38EF66C79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304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6" name="Equation" r:id="rId29" imgW="203024" imgH="253780" progId="Equation.DSMT4">
                    <p:embed/>
                  </p:oleObj>
                </mc:Choice>
                <mc:Fallback>
                  <p:oleObj name="Equation" r:id="rId29" imgW="203024" imgH="25378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92">
            <a:extLst>
              <a:ext uri="{FF2B5EF4-FFF2-40B4-BE49-F238E27FC236}">
                <a16:creationId xmlns:a16="http://schemas.microsoft.com/office/drawing/2014/main" id="{47445275-84B6-43D9-AA9C-4C1C801E85F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828800"/>
            <a:ext cx="2257425" cy="379413"/>
            <a:chOff x="1312" y="1632"/>
            <a:chExt cx="1422" cy="239"/>
          </a:xfrm>
        </p:grpSpPr>
        <p:sp>
          <p:nvSpPr>
            <p:cNvPr id="110633" name="Text Box 93">
              <a:extLst>
                <a:ext uri="{FF2B5EF4-FFF2-40B4-BE49-F238E27FC236}">
                  <a16:creationId xmlns:a16="http://schemas.microsoft.com/office/drawing/2014/main" id="{397CFA2B-01E2-4323-8E4B-F16F19AB6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640"/>
              <a:ext cx="1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H</a:t>
              </a:r>
              <a:r>
                <a:rPr lang="en-US" altLang="vi-VN" baseline="-25000"/>
                <a:t>B</a:t>
              </a:r>
              <a:r>
                <a:rPr lang="en-US" altLang="vi-VN"/>
                <a:t> = H</a:t>
              </a:r>
              <a:r>
                <a:rPr lang="en-US" altLang="vi-VN" baseline="-25000"/>
                <a:t>1</a:t>
              </a:r>
              <a:r>
                <a:rPr lang="en-US" altLang="vi-VN"/>
                <a:t> + H</a:t>
              </a:r>
              <a:r>
                <a:rPr lang="en-US" altLang="vi-VN" baseline="-25000"/>
                <a:t>2</a:t>
              </a:r>
              <a:r>
                <a:rPr lang="en-US" altLang="vi-VN"/>
                <a:t> (1) </a:t>
              </a:r>
            </a:p>
          </p:txBody>
        </p:sp>
        <p:sp>
          <p:nvSpPr>
            <p:cNvPr id="110634" name="Text Box 94">
              <a:extLst>
                <a:ext uri="{FF2B5EF4-FFF2-40B4-BE49-F238E27FC236}">
                  <a16:creationId xmlns:a16="http://schemas.microsoft.com/office/drawing/2014/main" id="{AABC34ED-D326-449B-957B-052D67C06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1632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vi-VN"/>
                <a:t>Và:</a:t>
              </a:r>
            </a:p>
          </p:txBody>
        </p:sp>
      </p:grpSp>
      <p:graphicFrame>
        <p:nvGraphicFramePr>
          <p:cNvPr id="120927" name="Object 95">
            <a:extLst>
              <a:ext uri="{FF2B5EF4-FFF2-40B4-BE49-F238E27FC236}">
                <a16:creationId xmlns:a16="http://schemas.microsoft.com/office/drawing/2014/main" id="{5FB54E7B-BF2D-4136-B4D5-47E12EEF7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971800"/>
          <a:ext cx="40036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7" name="Equation" r:id="rId31" imgW="2273300" imgH="393700" progId="Equation.DSMT4">
                  <p:embed/>
                </p:oleObj>
              </mc:Choice>
              <mc:Fallback>
                <p:oleObj name="Equation" r:id="rId31" imgW="2273300" imgH="3937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40036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06">
            <a:extLst>
              <a:ext uri="{FF2B5EF4-FFF2-40B4-BE49-F238E27FC236}">
                <a16:creationId xmlns:a16="http://schemas.microsoft.com/office/drawing/2014/main" id="{5FE4E884-8B9F-485D-9C98-55187B8B02A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86000"/>
            <a:ext cx="3852863" cy="655638"/>
            <a:chOff x="192" y="2112"/>
            <a:chExt cx="2427" cy="413"/>
          </a:xfrm>
        </p:grpSpPr>
        <p:sp>
          <p:nvSpPr>
            <p:cNvPr id="110631" name="Text Box 97">
              <a:extLst>
                <a:ext uri="{FF2B5EF4-FFF2-40B4-BE49-F238E27FC236}">
                  <a16:creationId xmlns:a16="http://schemas.microsoft.com/office/drawing/2014/main" id="{D798BDF2-92BD-4A07-8BD4-85E71EB5C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92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a có:</a:t>
              </a:r>
            </a:p>
          </p:txBody>
        </p:sp>
        <p:graphicFrame>
          <p:nvGraphicFramePr>
            <p:cNvPr id="110632" name="Object 98">
              <a:extLst>
                <a:ext uri="{FF2B5EF4-FFF2-40B4-BE49-F238E27FC236}">
                  <a16:creationId xmlns:a16="http://schemas.microsoft.com/office/drawing/2014/main" id="{FB621627-0800-4DE7-BD9E-B57FF3CC6F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112"/>
            <a:ext cx="1851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8" name="Equation" r:id="rId33" imgW="1765300" imgH="393700" progId="Equation.DSMT4">
                    <p:embed/>
                  </p:oleObj>
                </mc:Choice>
                <mc:Fallback>
                  <p:oleObj name="Equation" r:id="rId33" imgW="1765300" imgH="3937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12"/>
                          <a:ext cx="1851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13">
            <a:extLst>
              <a:ext uri="{FF2B5EF4-FFF2-40B4-BE49-F238E27FC236}">
                <a16:creationId xmlns:a16="http://schemas.microsoft.com/office/drawing/2014/main" id="{6B8884ED-7171-4CA6-8E08-27B279E5924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43400"/>
            <a:ext cx="4246563" cy="655638"/>
            <a:chOff x="267" y="3024"/>
            <a:chExt cx="2675" cy="413"/>
          </a:xfrm>
        </p:grpSpPr>
        <p:sp>
          <p:nvSpPr>
            <p:cNvPr id="110629" name="Text Box 99">
              <a:extLst>
                <a:ext uri="{FF2B5EF4-FFF2-40B4-BE49-F238E27FC236}">
                  <a16:creationId xmlns:a16="http://schemas.microsoft.com/office/drawing/2014/main" id="{DD7F55D5-8CAE-4AAF-9AE7-1AD6A2BC6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" y="3104"/>
              <a:ext cx="8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- Tương tự:</a:t>
              </a:r>
            </a:p>
          </p:txBody>
        </p:sp>
        <p:graphicFrame>
          <p:nvGraphicFramePr>
            <p:cNvPr id="110630" name="Object 100">
              <a:extLst>
                <a:ext uri="{FF2B5EF4-FFF2-40B4-BE49-F238E27FC236}">
                  <a16:creationId xmlns:a16="http://schemas.microsoft.com/office/drawing/2014/main" id="{0F496003-22FB-4A72-95CA-BFB58156B7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024"/>
            <a:ext cx="183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9" name="Equation" r:id="rId35" imgW="1752600" imgH="393700" progId="Equation.DSMT4">
                    <p:embed/>
                  </p:oleObj>
                </mc:Choice>
                <mc:Fallback>
                  <p:oleObj name="Equation" r:id="rId35" imgW="1752600" imgH="3937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024"/>
                          <a:ext cx="1838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936" name="Object 104">
            <a:extLst>
              <a:ext uri="{FF2B5EF4-FFF2-40B4-BE49-F238E27FC236}">
                <a16:creationId xmlns:a16="http://schemas.microsoft.com/office/drawing/2014/main" id="{FF1FE5BB-49C1-455F-A629-A793663D3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5029200"/>
          <a:ext cx="68341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0" name="Equation" r:id="rId37" imgW="3784600" imgH="393700" progId="Equation.DSMT4">
                  <p:embed/>
                </p:oleObj>
              </mc:Choice>
              <mc:Fallback>
                <p:oleObj name="Equation" r:id="rId37" imgW="3784600" imgH="3937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029200"/>
                        <a:ext cx="68341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46" name="Object 114">
            <a:extLst>
              <a:ext uri="{FF2B5EF4-FFF2-40B4-BE49-F238E27FC236}">
                <a16:creationId xmlns:a16="http://schemas.microsoft.com/office/drawing/2014/main" id="{BB8D07B7-F5EE-4275-969A-002D034BB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657600"/>
          <a:ext cx="3581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1" name="Equation" r:id="rId39" imgW="1955800" imgH="393700" progId="Equation.DSMT4">
                  <p:embed/>
                </p:oleObj>
              </mc:Choice>
              <mc:Fallback>
                <p:oleObj name="Equation" r:id="rId39" imgW="1955800" imgH="3937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3581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16">
            <a:extLst>
              <a:ext uri="{FF2B5EF4-FFF2-40B4-BE49-F238E27FC236}">
                <a16:creationId xmlns:a16="http://schemas.microsoft.com/office/drawing/2014/main" id="{28AABC11-A45E-447D-BA1B-608F247F4C0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867400"/>
            <a:ext cx="2844800" cy="366713"/>
            <a:chOff x="1152" y="3696"/>
            <a:chExt cx="1792" cy="231"/>
          </a:xfrm>
        </p:grpSpPr>
        <p:sp>
          <p:nvSpPr>
            <p:cNvPr id="110627" name="Text Box 73">
              <a:extLst>
                <a:ext uri="{FF2B5EF4-FFF2-40B4-BE49-F238E27FC236}">
                  <a16:creationId xmlns:a16="http://schemas.microsoft.com/office/drawing/2014/main" id="{E779C39A-D4DB-4E0B-8D8C-58FD3B6E3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696"/>
              <a:ext cx="11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à BN = BM = </a:t>
              </a:r>
            </a:p>
          </p:txBody>
        </p:sp>
        <p:graphicFrame>
          <p:nvGraphicFramePr>
            <p:cNvPr id="110628" name="Object 115">
              <a:extLst>
                <a:ext uri="{FF2B5EF4-FFF2-40B4-BE49-F238E27FC236}">
                  <a16:creationId xmlns:a16="http://schemas.microsoft.com/office/drawing/2014/main" id="{18247585-B21C-45D0-9CC4-52D2E3E8F8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6" y="3698"/>
            <a:ext cx="76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2" name="Equation" r:id="rId41" imgW="685800" imgH="203200" progId="Equation.DSMT4">
                    <p:embed/>
                  </p:oleObj>
                </mc:Choice>
                <mc:Fallback>
                  <p:oleObj name="Equation" r:id="rId41" imgW="685800" imgH="2032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698"/>
                          <a:ext cx="76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949" name="Object 117">
            <a:extLst>
              <a:ext uri="{FF2B5EF4-FFF2-40B4-BE49-F238E27FC236}">
                <a16:creationId xmlns:a16="http://schemas.microsoft.com/office/drawing/2014/main" id="{D4E00C42-C6EA-49C4-AD30-BDCE3395D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3" y="5843588"/>
          <a:ext cx="2478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3" name="Equation" r:id="rId43" imgW="1422400" imgH="254000" progId="Equation.DSMT4">
                  <p:embed/>
                </p:oleObj>
              </mc:Choice>
              <mc:Fallback>
                <p:oleObj name="Equation" r:id="rId43" imgW="1422400" imgH="2540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843588"/>
                        <a:ext cx="24780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20" name="Group 118">
            <a:extLst>
              <a:ext uri="{FF2B5EF4-FFF2-40B4-BE49-F238E27FC236}">
                <a16:creationId xmlns:a16="http://schemas.microsoft.com/office/drawing/2014/main" id="{27B371FE-32AC-4421-9F2A-89512C258F0C}"/>
              </a:ext>
            </a:extLst>
          </p:cNvPr>
          <p:cNvGrpSpPr>
            <a:grpSpLocks/>
          </p:cNvGrpSpPr>
          <p:nvPr/>
        </p:nvGrpSpPr>
        <p:grpSpPr bwMode="auto">
          <a:xfrm>
            <a:off x="6108700" y="1485900"/>
            <a:ext cx="346075" cy="609600"/>
            <a:chOff x="2682" y="2304"/>
            <a:chExt cx="218" cy="384"/>
          </a:xfrm>
        </p:grpSpPr>
        <p:grpSp>
          <p:nvGrpSpPr>
            <p:cNvPr id="110621" name="Group 119">
              <a:extLst>
                <a:ext uri="{FF2B5EF4-FFF2-40B4-BE49-F238E27FC236}">
                  <a16:creationId xmlns:a16="http://schemas.microsoft.com/office/drawing/2014/main" id="{2D807EDE-F9BD-41B6-A469-ABAE5CD6C2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10623" name="Oval 120">
                <a:extLst>
                  <a:ext uri="{FF2B5EF4-FFF2-40B4-BE49-F238E27FC236}">
                    <a16:creationId xmlns:a16="http://schemas.microsoft.com/office/drawing/2014/main" id="{37345334-5C82-464A-BD7C-0CE9E7CA4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0624" name="Group 121">
                <a:extLst>
                  <a:ext uri="{FF2B5EF4-FFF2-40B4-BE49-F238E27FC236}">
                    <a16:creationId xmlns:a16="http://schemas.microsoft.com/office/drawing/2014/main" id="{58F638DE-027D-4236-A10C-B6BCF1FB96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0625" name="Line 122">
                  <a:extLst>
                    <a:ext uri="{FF2B5EF4-FFF2-40B4-BE49-F238E27FC236}">
                      <a16:creationId xmlns:a16="http://schemas.microsoft.com/office/drawing/2014/main" id="{3E27E975-C984-449C-A966-5A881B29F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0626" name="Line 123">
                  <a:extLst>
                    <a:ext uri="{FF2B5EF4-FFF2-40B4-BE49-F238E27FC236}">
                      <a16:creationId xmlns:a16="http://schemas.microsoft.com/office/drawing/2014/main" id="{18D1EA93-6704-4856-9A67-13789DBC7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0622" name="Object 124">
              <a:extLst>
                <a:ext uri="{FF2B5EF4-FFF2-40B4-BE49-F238E27FC236}">
                  <a16:creationId xmlns:a16="http://schemas.microsoft.com/office/drawing/2014/main" id="{9A009646-A89A-4673-836F-9ECB18A53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2" y="2304"/>
            <a:ext cx="21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4" name="Equation" r:id="rId45" imgW="215713" imgH="253780" progId="Equation.DSMT4">
                    <p:embed/>
                  </p:oleObj>
                </mc:Choice>
                <mc:Fallback>
                  <p:oleObj name="Equation" r:id="rId45" imgW="215713" imgH="25378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2304"/>
                          <a:ext cx="21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Group 2">
            <a:extLst>
              <a:ext uri="{FF2B5EF4-FFF2-40B4-BE49-F238E27FC236}">
                <a16:creationId xmlns:a16="http://schemas.microsoft.com/office/drawing/2014/main" id="{B5DDDE52-44EF-4457-BD6C-D2CF5432C25B}"/>
              </a:ext>
            </a:extLst>
          </p:cNvPr>
          <p:cNvGrpSpPr>
            <a:grpSpLocks/>
          </p:cNvGrpSpPr>
          <p:nvPr/>
        </p:nvGrpSpPr>
        <p:grpSpPr bwMode="auto">
          <a:xfrm>
            <a:off x="6057900" y="2108200"/>
            <a:ext cx="676275" cy="436563"/>
            <a:chOff x="4574" y="3861"/>
            <a:chExt cx="426" cy="275"/>
          </a:xfrm>
        </p:grpSpPr>
        <p:grpSp>
          <p:nvGrpSpPr>
            <p:cNvPr id="111681" name="Group 3">
              <a:extLst>
                <a:ext uri="{FF2B5EF4-FFF2-40B4-BE49-F238E27FC236}">
                  <a16:creationId xmlns:a16="http://schemas.microsoft.com/office/drawing/2014/main" id="{2EEA41AD-CC7A-4100-9A72-DB94AADE72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6" y="3920"/>
              <a:ext cx="144" cy="144"/>
              <a:chOff x="4656" y="3312"/>
              <a:chExt cx="144" cy="144"/>
            </a:xfrm>
          </p:grpSpPr>
          <p:sp>
            <p:nvSpPr>
              <p:cNvPr id="111683" name="Oval 4">
                <a:extLst>
                  <a:ext uri="{FF2B5EF4-FFF2-40B4-BE49-F238E27FC236}">
                    <a16:creationId xmlns:a16="http://schemas.microsoft.com/office/drawing/2014/main" id="{63D6B283-0923-41B7-BAC0-BDE0EFFA3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1684" name="Group 5">
                <a:extLst>
                  <a:ext uri="{FF2B5EF4-FFF2-40B4-BE49-F238E27FC236}">
                    <a16:creationId xmlns:a16="http://schemas.microsoft.com/office/drawing/2014/main" id="{CB6AA9BC-B1A9-442B-8C38-BDE287E7DD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1685" name="Line 6">
                  <a:extLst>
                    <a:ext uri="{FF2B5EF4-FFF2-40B4-BE49-F238E27FC236}">
                      <a16:creationId xmlns:a16="http://schemas.microsoft.com/office/drawing/2014/main" id="{70A28C81-6B79-4289-9050-B5D43C870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1686" name="Line 7">
                  <a:extLst>
                    <a:ext uri="{FF2B5EF4-FFF2-40B4-BE49-F238E27FC236}">
                      <a16:creationId xmlns:a16="http://schemas.microsoft.com/office/drawing/2014/main" id="{EE2576D8-C6DE-4E79-86B0-4742D1F874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1682" name="Object 8">
              <a:extLst>
                <a:ext uri="{FF2B5EF4-FFF2-40B4-BE49-F238E27FC236}">
                  <a16:creationId xmlns:a16="http://schemas.microsoft.com/office/drawing/2014/main" id="{9D29682B-65D6-4043-95BC-FDCB7A56BB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4" y="3861"/>
            <a:ext cx="25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1" name="Equation" r:id="rId3" imgW="241195" imgH="253890" progId="Equation.DSMT4">
                    <p:embed/>
                  </p:oleObj>
                </mc:Choice>
                <mc:Fallback>
                  <p:oleObj name="Equation" r:id="rId3" imgW="241195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3861"/>
                          <a:ext cx="25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19" name="Group 9">
            <a:extLst>
              <a:ext uri="{FF2B5EF4-FFF2-40B4-BE49-F238E27FC236}">
                <a16:creationId xmlns:a16="http://schemas.microsoft.com/office/drawing/2014/main" id="{C8964D6D-2C3A-45F1-BD30-AD7402BB1037}"/>
              </a:ext>
            </a:extLst>
          </p:cNvPr>
          <p:cNvGrpSpPr>
            <a:grpSpLocks/>
          </p:cNvGrpSpPr>
          <p:nvPr/>
        </p:nvGrpSpPr>
        <p:grpSpPr bwMode="auto">
          <a:xfrm>
            <a:off x="8572500" y="3530600"/>
            <a:ext cx="609600" cy="601663"/>
            <a:chOff x="5400" y="2224"/>
            <a:chExt cx="384" cy="379"/>
          </a:xfrm>
        </p:grpSpPr>
        <p:graphicFrame>
          <p:nvGraphicFramePr>
            <p:cNvPr id="111677" name="Object 10">
              <a:extLst>
                <a:ext uri="{FF2B5EF4-FFF2-40B4-BE49-F238E27FC236}">
                  <a16:creationId xmlns:a16="http://schemas.microsoft.com/office/drawing/2014/main" id="{07A12B77-E9C9-4FA1-BD6A-54E2BD9DCD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25" y="2328"/>
            <a:ext cx="25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2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" y="2328"/>
                          <a:ext cx="25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78" name="Group 11">
              <a:extLst>
                <a:ext uri="{FF2B5EF4-FFF2-40B4-BE49-F238E27FC236}">
                  <a16:creationId xmlns:a16="http://schemas.microsoft.com/office/drawing/2014/main" id="{3070020D-6740-4F85-A67D-5376BBCBC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" y="2224"/>
              <a:ext cx="184" cy="184"/>
              <a:chOff x="4368" y="1632"/>
              <a:chExt cx="184" cy="184"/>
            </a:xfrm>
          </p:grpSpPr>
          <p:sp>
            <p:nvSpPr>
              <p:cNvPr id="111679" name="Oval 12">
                <a:extLst>
                  <a:ext uri="{FF2B5EF4-FFF2-40B4-BE49-F238E27FC236}">
                    <a16:creationId xmlns:a16="http://schemas.microsoft.com/office/drawing/2014/main" id="{0921B10C-B8A7-403E-AC15-1277AF0C96F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11680" name="Oval 13">
                <a:extLst>
                  <a:ext uri="{FF2B5EF4-FFF2-40B4-BE49-F238E27FC236}">
                    <a16:creationId xmlns:a16="http://schemas.microsoft.com/office/drawing/2014/main" id="{0912CCB5-C0AA-4837-AE06-E118A54C5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</p:grpSp>
      <p:sp>
        <p:nvSpPr>
          <p:cNvPr id="111620" name="Rectangle 14">
            <a:extLst>
              <a:ext uri="{FF2B5EF4-FFF2-40B4-BE49-F238E27FC236}">
                <a16:creationId xmlns:a16="http://schemas.microsoft.com/office/drawing/2014/main" id="{562D5FF4-9861-4E62-B5C8-E9D4CC35D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28600"/>
            <a:ext cx="1733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/>
              <a:t>Bài 2 (3)</a:t>
            </a:r>
          </a:p>
        </p:txBody>
      </p:sp>
      <p:grpSp>
        <p:nvGrpSpPr>
          <p:cNvPr id="111621" name="Group 15">
            <a:extLst>
              <a:ext uri="{FF2B5EF4-FFF2-40B4-BE49-F238E27FC236}">
                <a16:creationId xmlns:a16="http://schemas.microsoft.com/office/drawing/2014/main" id="{4346DB67-D3C0-499A-B14F-1499F2CB7FB8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1219200"/>
            <a:ext cx="3178175" cy="2882900"/>
            <a:chOff x="3312" y="768"/>
            <a:chExt cx="2002" cy="1816"/>
          </a:xfrm>
        </p:grpSpPr>
        <p:sp>
          <p:nvSpPr>
            <p:cNvPr id="111664" name="Line 16">
              <a:extLst>
                <a:ext uri="{FF2B5EF4-FFF2-40B4-BE49-F238E27FC236}">
                  <a16:creationId xmlns:a16="http://schemas.microsoft.com/office/drawing/2014/main" id="{B4EF2093-B6C6-4465-A3E8-213B4CBB9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309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5" name="Line 17">
              <a:extLst>
                <a:ext uri="{FF2B5EF4-FFF2-40B4-BE49-F238E27FC236}">
                  <a16:creationId xmlns:a16="http://schemas.microsoft.com/office/drawing/2014/main" id="{64A4FB15-4F3A-4EE5-9A8A-F28752F167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37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6" name="Line 18">
              <a:extLst>
                <a:ext uri="{FF2B5EF4-FFF2-40B4-BE49-F238E27FC236}">
                  <a16:creationId xmlns:a16="http://schemas.microsoft.com/office/drawing/2014/main" id="{3839B5A0-EC01-4359-A341-0426E3338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309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7" name="Line 19">
              <a:extLst>
                <a:ext uri="{FF2B5EF4-FFF2-40B4-BE49-F238E27FC236}">
                  <a16:creationId xmlns:a16="http://schemas.microsoft.com/office/drawing/2014/main" id="{61D93EC6-2A0A-4625-A3B2-20BEA49F5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5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8" name="Line 20">
              <a:extLst>
                <a:ext uri="{FF2B5EF4-FFF2-40B4-BE49-F238E27FC236}">
                  <a16:creationId xmlns:a16="http://schemas.microsoft.com/office/drawing/2014/main" id="{FC76C710-04AA-4449-B5EB-6340C71C17D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4024" y="200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1669" name="Object 21">
              <a:extLst>
                <a:ext uri="{FF2B5EF4-FFF2-40B4-BE49-F238E27FC236}">
                  <a16:creationId xmlns:a16="http://schemas.microsoft.com/office/drawing/2014/main" id="{D98116F8-9D00-441F-802A-7F225FA42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0" y="148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3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48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70" name="Object 22">
              <a:extLst>
                <a:ext uri="{FF2B5EF4-FFF2-40B4-BE49-F238E27FC236}">
                  <a16:creationId xmlns:a16="http://schemas.microsoft.com/office/drawing/2014/main" id="{EA630773-23CE-452D-9D8F-90566379C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35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4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71" name="Object 23">
              <a:extLst>
                <a:ext uri="{FF2B5EF4-FFF2-40B4-BE49-F238E27FC236}">
                  <a16:creationId xmlns:a16="http://schemas.microsoft.com/office/drawing/2014/main" id="{75041EAB-8369-48FC-9C99-55584B843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" y="2405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5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405"/>
                          <a:ext cx="16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72" name="Object 24">
              <a:extLst>
                <a:ext uri="{FF2B5EF4-FFF2-40B4-BE49-F238E27FC236}">
                  <a16:creationId xmlns:a16="http://schemas.microsoft.com/office/drawing/2014/main" id="{AC3C363C-4FA2-41F1-BEE6-5B00A09A8A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6" y="1792"/>
            <a:ext cx="13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6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1792"/>
                          <a:ext cx="13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73" name="Line 25">
              <a:extLst>
                <a:ext uri="{FF2B5EF4-FFF2-40B4-BE49-F238E27FC236}">
                  <a16:creationId xmlns:a16="http://schemas.microsoft.com/office/drawing/2014/main" id="{B99E3764-CE16-4E80-BBE9-5D1FC3C83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78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74" name="Line 26">
              <a:extLst>
                <a:ext uri="{FF2B5EF4-FFF2-40B4-BE49-F238E27FC236}">
                  <a16:creationId xmlns:a16="http://schemas.microsoft.com/office/drawing/2014/main" id="{8BA92046-08F4-419D-9A1A-D0513C6EB8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2309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75" name="Text Box 27">
              <a:extLst>
                <a:ext uri="{FF2B5EF4-FFF2-40B4-BE49-F238E27FC236}">
                  <a16:creationId xmlns:a16="http://schemas.microsoft.com/office/drawing/2014/main" id="{664E5F5B-9DA5-42C6-AB79-4C722C17E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76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X</a:t>
              </a:r>
            </a:p>
          </p:txBody>
        </p:sp>
        <p:sp>
          <p:nvSpPr>
            <p:cNvPr id="111676" name="Text Box 28">
              <a:extLst>
                <a:ext uri="{FF2B5EF4-FFF2-40B4-BE49-F238E27FC236}">
                  <a16:creationId xmlns:a16="http://schemas.microsoft.com/office/drawing/2014/main" id="{F2B91694-EFB1-4A18-A817-68B6D7B3F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Y</a:t>
              </a:r>
            </a:p>
          </p:txBody>
        </p:sp>
      </p:grpSp>
      <p:grpSp>
        <p:nvGrpSpPr>
          <p:cNvPr id="111622" name="Group 29">
            <a:extLst>
              <a:ext uri="{FF2B5EF4-FFF2-40B4-BE49-F238E27FC236}">
                <a16:creationId xmlns:a16="http://schemas.microsoft.com/office/drawing/2014/main" id="{22320A0B-98B7-4025-8263-9509B370B992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489200"/>
            <a:ext cx="1301750" cy="366713"/>
            <a:chOff x="4152" y="1568"/>
            <a:chExt cx="820" cy="231"/>
          </a:xfrm>
        </p:grpSpPr>
        <p:sp>
          <p:nvSpPr>
            <p:cNvPr id="111662" name="Line 30">
              <a:extLst>
                <a:ext uri="{FF2B5EF4-FFF2-40B4-BE49-F238E27FC236}">
                  <a16:creationId xmlns:a16="http://schemas.microsoft.com/office/drawing/2014/main" id="{AF169DCD-94EC-4A12-B32C-492CAFFD5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688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3" name="Text Box 31">
              <a:extLst>
                <a:ext uri="{FF2B5EF4-FFF2-40B4-BE49-F238E27FC236}">
                  <a16:creationId xmlns:a16="http://schemas.microsoft.com/office/drawing/2014/main" id="{C7279910-82DA-492A-95A5-EDE1031B4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6" y="156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M</a:t>
              </a:r>
            </a:p>
          </p:txBody>
        </p:sp>
      </p:grpSp>
      <p:grpSp>
        <p:nvGrpSpPr>
          <p:cNvPr id="111623" name="Group 32">
            <a:extLst>
              <a:ext uri="{FF2B5EF4-FFF2-40B4-BE49-F238E27FC236}">
                <a16:creationId xmlns:a16="http://schemas.microsoft.com/office/drawing/2014/main" id="{253B8D69-8E34-4A0E-86E0-20A2F3151936}"/>
              </a:ext>
            </a:extLst>
          </p:cNvPr>
          <p:cNvGrpSpPr>
            <a:grpSpLocks/>
          </p:cNvGrpSpPr>
          <p:nvPr/>
        </p:nvGrpSpPr>
        <p:grpSpPr bwMode="auto">
          <a:xfrm>
            <a:off x="6794500" y="2679700"/>
            <a:ext cx="349250" cy="1319213"/>
            <a:chOff x="4056" y="1688"/>
            <a:chExt cx="220" cy="831"/>
          </a:xfrm>
        </p:grpSpPr>
        <p:sp>
          <p:nvSpPr>
            <p:cNvPr id="111660" name="Line 33">
              <a:extLst>
                <a:ext uri="{FF2B5EF4-FFF2-40B4-BE49-F238E27FC236}">
                  <a16:creationId xmlns:a16="http://schemas.microsoft.com/office/drawing/2014/main" id="{DE6DCF33-D80B-4857-8784-C7CB8512A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4" y="1688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1661" name="Text Box 34">
              <a:extLst>
                <a:ext uri="{FF2B5EF4-FFF2-40B4-BE49-F238E27FC236}">
                  <a16:creationId xmlns:a16="http://schemas.microsoft.com/office/drawing/2014/main" id="{C5588CC1-50F2-4708-BFD2-BC589F403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" y="228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/>
                <a:t>N</a:t>
              </a:r>
            </a:p>
          </p:txBody>
        </p:sp>
      </p:grpSp>
      <p:sp>
        <p:nvSpPr>
          <p:cNvPr id="111624" name="Line 35">
            <a:extLst>
              <a:ext uri="{FF2B5EF4-FFF2-40B4-BE49-F238E27FC236}">
                <a16:creationId xmlns:a16="http://schemas.microsoft.com/office/drawing/2014/main" id="{8C36F64E-9BC1-4401-8A93-B377D924E3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1371600"/>
            <a:ext cx="0" cy="12954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25" name="Line 36">
            <a:extLst>
              <a:ext uri="{FF2B5EF4-FFF2-40B4-BE49-F238E27FC236}">
                <a16:creationId xmlns:a16="http://schemas.microsoft.com/office/drawing/2014/main" id="{85FA4885-0435-44DE-A600-F7E007B2C1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9600" y="2692400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1626" name="Group 37">
            <a:extLst>
              <a:ext uri="{FF2B5EF4-FFF2-40B4-BE49-F238E27FC236}">
                <a16:creationId xmlns:a16="http://schemas.microsoft.com/office/drawing/2014/main" id="{AAA45AF0-02D6-40B4-8C83-CD51AE22224F}"/>
              </a:ext>
            </a:extLst>
          </p:cNvPr>
          <p:cNvGrpSpPr>
            <a:grpSpLocks/>
          </p:cNvGrpSpPr>
          <p:nvPr/>
        </p:nvGrpSpPr>
        <p:grpSpPr bwMode="auto">
          <a:xfrm>
            <a:off x="6946900" y="2222500"/>
            <a:ext cx="442913" cy="444500"/>
            <a:chOff x="4152" y="1400"/>
            <a:chExt cx="279" cy="280"/>
          </a:xfrm>
        </p:grpSpPr>
        <p:grpSp>
          <p:nvGrpSpPr>
            <p:cNvPr id="111656" name="Group 38">
              <a:extLst>
                <a:ext uri="{FF2B5EF4-FFF2-40B4-BE49-F238E27FC236}">
                  <a16:creationId xmlns:a16="http://schemas.microsoft.com/office/drawing/2014/main" id="{2A7D1805-3451-422A-B1B9-8577BEF836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2" y="1584"/>
              <a:ext cx="96" cy="96"/>
              <a:chOff x="2112" y="1104"/>
              <a:chExt cx="96" cy="96"/>
            </a:xfrm>
          </p:grpSpPr>
          <p:sp>
            <p:nvSpPr>
              <p:cNvPr id="111658" name="Line 39">
                <a:extLst>
                  <a:ext uri="{FF2B5EF4-FFF2-40B4-BE49-F238E27FC236}">
                    <a16:creationId xmlns:a16="http://schemas.microsoft.com/office/drawing/2014/main" id="{8C21A4E8-D5E9-4637-8473-409D305F3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1659" name="Line 40">
                <a:extLst>
                  <a:ext uri="{FF2B5EF4-FFF2-40B4-BE49-F238E27FC236}">
                    <a16:creationId xmlns:a16="http://schemas.microsoft.com/office/drawing/2014/main" id="{65366FBC-34EA-4E80-AB87-F54EAC12F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1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1657" name="Object 41">
              <a:extLst>
                <a:ext uri="{FF2B5EF4-FFF2-40B4-BE49-F238E27FC236}">
                  <a16:creationId xmlns:a16="http://schemas.microsoft.com/office/drawing/2014/main" id="{1749C988-FC59-4EDC-9D5F-C99C19481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0" y="1400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7" name="Equation" r:id="rId15" imgW="177569" imgH="215619" progId="Equation.3">
                    <p:embed/>
                  </p:oleObj>
                </mc:Choice>
                <mc:Fallback>
                  <p:oleObj name="Equation" r:id="rId15" imgW="177569" imgH="215619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400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7" name="Group 42">
            <a:extLst>
              <a:ext uri="{FF2B5EF4-FFF2-40B4-BE49-F238E27FC236}">
                <a16:creationId xmlns:a16="http://schemas.microsoft.com/office/drawing/2014/main" id="{59B695F2-2101-4ED8-8056-85538D0D8F4B}"/>
              </a:ext>
            </a:extLst>
          </p:cNvPr>
          <p:cNvGrpSpPr>
            <a:grpSpLocks/>
          </p:cNvGrpSpPr>
          <p:nvPr/>
        </p:nvGrpSpPr>
        <p:grpSpPr bwMode="auto">
          <a:xfrm>
            <a:off x="7073900" y="2628900"/>
            <a:ext cx="427038" cy="369888"/>
            <a:chOff x="4232" y="1656"/>
            <a:chExt cx="269" cy="233"/>
          </a:xfrm>
        </p:grpSpPr>
        <p:sp>
          <p:nvSpPr>
            <p:cNvPr id="111654" name="Freeform 43">
              <a:extLst>
                <a:ext uri="{FF2B5EF4-FFF2-40B4-BE49-F238E27FC236}">
                  <a16:creationId xmlns:a16="http://schemas.microsoft.com/office/drawing/2014/main" id="{9FB3B818-BDB7-4A8F-A6E5-19F78609022F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232" y="1704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1655" name="Object 44">
              <a:extLst>
                <a:ext uri="{FF2B5EF4-FFF2-40B4-BE49-F238E27FC236}">
                  <a16:creationId xmlns:a16="http://schemas.microsoft.com/office/drawing/2014/main" id="{C7D87295-C4B4-4E68-B33A-E64AE6F09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165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8" name="Equation" r:id="rId17" imgW="190335" imgH="215713" progId="Equation.3">
                    <p:embed/>
                  </p:oleObj>
                </mc:Choice>
                <mc:Fallback>
                  <p:oleObj name="Equation" r:id="rId17" imgW="190335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65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8" name="Group 45">
            <a:extLst>
              <a:ext uri="{FF2B5EF4-FFF2-40B4-BE49-F238E27FC236}">
                <a16:creationId xmlns:a16="http://schemas.microsoft.com/office/drawing/2014/main" id="{5F97F67E-1013-494F-BB41-07E61A7D9CBC}"/>
              </a:ext>
            </a:extLst>
          </p:cNvPr>
          <p:cNvGrpSpPr>
            <a:grpSpLocks/>
          </p:cNvGrpSpPr>
          <p:nvPr/>
        </p:nvGrpSpPr>
        <p:grpSpPr bwMode="auto">
          <a:xfrm>
            <a:off x="6489700" y="2705100"/>
            <a:ext cx="431800" cy="442913"/>
            <a:chOff x="3864" y="1704"/>
            <a:chExt cx="272" cy="279"/>
          </a:xfrm>
        </p:grpSpPr>
        <p:grpSp>
          <p:nvGrpSpPr>
            <p:cNvPr id="111650" name="Group 46">
              <a:extLst>
                <a:ext uri="{FF2B5EF4-FFF2-40B4-BE49-F238E27FC236}">
                  <a16:creationId xmlns:a16="http://schemas.microsoft.com/office/drawing/2014/main" id="{BAD59B81-516D-4856-A066-BB68087E9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0" y="1704"/>
              <a:ext cx="96" cy="96"/>
              <a:chOff x="1872" y="1632"/>
              <a:chExt cx="96" cy="96"/>
            </a:xfrm>
          </p:grpSpPr>
          <p:sp>
            <p:nvSpPr>
              <p:cNvPr id="111652" name="Line 47">
                <a:extLst>
                  <a:ext uri="{FF2B5EF4-FFF2-40B4-BE49-F238E27FC236}">
                    <a16:creationId xmlns:a16="http://schemas.microsoft.com/office/drawing/2014/main" id="{2F826060-F06A-4FC6-AD80-CDFF9BA93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1653" name="Line 48">
                <a:extLst>
                  <a:ext uri="{FF2B5EF4-FFF2-40B4-BE49-F238E27FC236}">
                    <a16:creationId xmlns:a16="http://schemas.microsoft.com/office/drawing/2014/main" id="{D2B9FACD-54D1-41E6-A3A6-3D5D83824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6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aphicFrame>
          <p:nvGraphicFramePr>
            <p:cNvPr id="111651" name="Object 49">
              <a:extLst>
                <a:ext uri="{FF2B5EF4-FFF2-40B4-BE49-F238E27FC236}">
                  <a16:creationId xmlns:a16="http://schemas.microsoft.com/office/drawing/2014/main" id="{A24F20E9-8E8A-493D-8A0F-82C6464713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4" y="1728"/>
            <a:ext cx="21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99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1728"/>
                          <a:ext cx="21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9" name="Group 50">
            <a:extLst>
              <a:ext uri="{FF2B5EF4-FFF2-40B4-BE49-F238E27FC236}">
                <a16:creationId xmlns:a16="http://schemas.microsoft.com/office/drawing/2014/main" id="{2597B86F-D106-4DF4-A0E6-B814D14805D3}"/>
              </a:ext>
            </a:extLst>
          </p:cNvPr>
          <p:cNvGrpSpPr>
            <a:grpSpLocks/>
          </p:cNvGrpSpPr>
          <p:nvPr/>
        </p:nvGrpSpPr>
        <p:grpSpPr bwMode="auto">
          <a:xfrm>
            <a:off x="6908800" y="2819400"/>
            <a:ext cx="265113" cy="444500"/>
            <a:chOff x="4128" y="1776"/>
            <a:chExt cx="167" cy="280"/>
          </a:xfrm>
        </p:grpSpPr>
        <p:sp>
          <p:nvSpPr>
            <p:cNvPr id="111648" name="Freeform 51">
              <a:extLst>
                <a:ext uri="{FF2B5EF4-FFF2-40B4-BE49-F238E27FC236}">
                  <a16:creationId xmlns:a16="http://schemas.microsoft.com/office/drawing/2014/main" id="{9DFE57A7-762F-42BB-9233-A3B3821EB298}"/>
                </a:ext>
              </a:extLst>
            </p:cNvPr>
            <p:cNvSpPr>
              <a:spLocks/>
            </p:cNvSpPr>
            <p:nvPr/>
          </p:nvSpPr>
          <p:spPr bwMode="auto">
            <a:xfrm rot="-8115759">
              <a:off x="4168" y="1776"/>
              <a:ext cx="55" cy="72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0 h 192"/>
                <a:gd name="T4" fmla="*/ 1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1649" name="Object 52">
              <a:extLst>
                <a:ext uri="{FF2B5EF4-FFF2-40B4-BE49-F238E27FC236}">
                  <a16:creationId xmlns:a16="http://schemas.microsoft.com/office/drawing/2014/main" id="{CB8E6BD7-6C75-4D9E-9663-FCF7ED7198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824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0"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30" name="Text Box 53">
            <a:extLst>
              <a:ext uri="{FF2B5EF4-FFF2-40B4-BE49-F238E27FC236}">
                <a16:creationId xmlns:a16="http://schemas.microsoft.com/office/drawing/2014/main" id="{67821CDE-1EBB-41EA-A059-374F92EF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850900"/>
            <a:ext cx="1428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* Tại điểm B</a:t>
            </a:r>
          </a:p>
        </p:txBody>
      </p:sp>
      <p:sp>
        <p:nvSpPr>
          <p:cNvPr id="111631" name="Line 54">
            <a:extLst>
              <a:ext uri="{FF2B5EF4-FFF2-40B4-BE49-F238E27FC236}">
                <a16:creationId xmlns:a16="http://schemas.microsoft.com/office/drawing/2014/main" id="{CADB83A8-18AF-4F51-BF62-84B7E7EC14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7600" y="1447800"/>
            <a:ext cx="0" cy="2209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1632" name="Group 55">
            <a:extLst>
              <a:ext uri="{FF2B5EF4-FFF2-40B4-BE49-F238E27FC236}">
                <a16:creationId xmlns:a16="http://schemas.microsoft.com/office/drawing/2014/main" id="{771AA9FE-00D9-45C4-922F-5D8651500BA9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2984500"/>
            <a:ext cx="419100" cy="673100"/>
            <a:chOff x="5232" y="1880"/>
            <a:chExt cx="264" cy="424"/>
          </a:xfrm>
        </p:grpSpPr>
        <p:graphicFrame>
          <p:nvGraphicFramePr>
            <p:cNvPr id="111644" name="Object 6">
              <a:extLst>
                <a:ext uri="{FF2B5EF4-FFF2-40B4-BE49-F238E27FC236}">
                  <a16:creationId xmlns:a16="http://schemas.microsoft.com/office/drawing/2014/main" id="{30F69367-44C0-4BBD-B19B-C26CD2FF8A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880"/>
            <a:ext cx="17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1" name="Equation" r:id="rId23" imgW="152334" imgH="228501" progId="Equation.DSMT4">
                    <p:embed/>
                  </p:oleObj>
                </mc:Choice>
                <mc:Fallback>
                  <p:oleObj name="Equation" r:id="rId23" imgW="15233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80"/>
                          <a:ext cx="17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45" name="Group 57">
              <a:extLst>
                <a:ext uri="{FF2B5EF4-FFF2-40B4-BE49-F238E27FC236}">
                  <a16:creationId xmlns:a16="http://schemas.microsoft.com/office/drawing/2014/main" id="{1790D7BA-EE85-4241-A5E0-AF2C3B26E6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4" y="2160"/>
              <a:ext cx="152" cy="144"/>
              <a:chOff x="5344" y="2160"/>
              <a:chExt cx="152" cy="144"/>
            </a:xfrm>
          </p:grpSpPr>
          <p:sp>
            <p:nvSpPr>
              <p:cNvPr id="111646" name="Line 58">
                <a:extLst>
                  <a:ext uri="{FF2B5EF4-FFF2-40B4-BE49-F238E27FC236}">
                    <a16:creationId xmlns:a16="http://schemas.microsoft.com/office/drawing/2014/main" id="{31CCAC53-5956-45F6-953C-DD7A6ED62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44" y="216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1647" name="Line 59">
                <a:extLst>
                  <a:ext uri="{FF2B5EF4-FFF2-40B4-BE49-F238E27FC236}">
                    <a16:creationId xmlns:a16="http://schemas.microsoft.com/office/drawing/2014/main" id="{753166A5-DA7E-42E5-99B8-6FB3EAFBA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52" y="216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111633" name="Group 72">
            <a:extLst>
              <a:ext uri="{FF2B5EF4-FFF2-40B4-BE49-F238E27FC236}">
                <a16:creationId xmlns:a16="http://schemas.microsoft.com/office/drawing/2014/main" id="{097DF7EE-AF2D-4B7E-B7B4-4ACEC2CF8701}"/>
              </a:ext>
            </a:extLst>
          </p:cNvPr>
          <p:cNvGrpSpPr>
            <a:grpSpLocks/>
          </p:cNvGrpSpPr>
          <p:nvPr/>
        </p:nvGrpSpPr>
        <p:grpSpPr bwMode="auto">
          <a:xfrm>
            <a:off x="7023100" y="1625600"/>
            <a:ext cx="325438" cy="609600"/>
            <a:chOff x="2688" y="2304"/>
            <a:chExt cx="205" cy="384"/>
          </a:xfrm>
        </p:grpSpPr>
        <p:grpSp>
          <p:nvGrpSpPr>
            <p:cNvPr id="111638" name="Group 73">
              <a:extLst>
                <a:ext uri="{FF2B5EF4-FFF2-40B4-BE49-F238E27FC236}">
                  <a16:creationId xmlns:a16="http://schemas.microsoft.com/office/drawing/2014/main" id="{A529F2E2-31DB-42B4-AE4E-66F5292792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4" y="2544"/>
              <a:ext cx="144" cy="144"/>
              <a:chOff x="4656" y="3312"/>
              <a:chExt cx="144" cy="144"/>
            </a:xfrm>
          </p:grpSpPr>
          <p:sp>
            <p:nvSpPr>
              <p:cNvPr id="111640" name="Oval 74">
                <a:extLst>
                  <a:ext uri="{FF2B5EF4-FFF2-40B4-BE49-F238E27FC236}">
                    <a16:creationId xmlns:a16="http://schemas.microsoft.com/office/drawing/2014/main" id="{AFB55CBE-FD1D-4771-B3AC-EED825D53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1641" name="Group 75">
                <a:extLst>
                  <a:ext uri="{FF2B5EF4-FFF2-40B4-BE49-F238E27FC236}">
                    <a16:creationId xmlns:a16="http://schemas.microsoft.com/office/drawing/2014/main" id="{B86AF021-648C-4F02-9495-491D1AEB5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1642" name="Line 76">
                  <a:extLst>
                    <a:ext uri="{FF2B5EF4-FFF2-40B4-BE49-F238E27FC236}">
                      <a16:creationId xmlns:a16="http://schemas.microsoft.com/office/drawing/2014/main" id="{A4E07E14-723A-4B1D-BF7A-9235C0F16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1643" name="Line 77">
                  <a:extLst>
                    <a:ext uri="{FF2B5EF4-FFF2-40B4-BE49-F238E27FC236}">
                      <a16:creationId xmlns:a16="http://schemas.microsoft.com/office/drawing/2014/main" id="{8700FA6C-E1DF-44E9-BFE4-E79B24D82B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1639" name="Object 78">
              <a:extLst>
                <a:ext uri="{FF2B5EF4-FFF2-40B4-BE49-F238E27FC236}">
                  <a16:creationId xmlns:a16="http://schemas.microsoft.com/office/drawing/2014/main" id="{0F3E760F-38E7-4007-8872-6AA4D69C28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304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02" name="Equation" r:id="rId25" imgW="203024" imgH="253780" progId="Equation.DSMT4">
                    <p:embed/>
                  </p:oleObj>
                </mc:Choice>
                <mc:Fallback>
                  <p:oleObj name="Equation" r:id="rId25" imgW="203024" imgH="25378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2" name="Object 82">
            <a:extLst>
              <a:ext uri="{FF2B5EF4-FFF2-40B4-BE49-F238E27FC236}">
                <a16:creationId xmlns:a16="http://schemas.microsoft.com/office/drawing/2014/main" id="{F22C0E0F-5F22-418A-A8EB-F29995F2F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276600"/>
          <a:ext cx="4800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3" name="Equation" r:id="rId27" imgW="2641600" imgH="508000" progId="Equation.DSMT4">
                  <p:embed/>
                </p:oleObj>
              </mc:Choice>
              <mc:Fallback>
                <p:oleObj name="Equation" r:id="rId27" imgW="2641600" imgH="508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800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8" name="Text Box 88">
            <a:extLst>
              <a:ext uri="{FF2B5EF4-FFF2-40B4-BE49-F238E27FC236}">
                <a16:creationId xmlns:a16="http://schemas.microsoft.com/office/drawing/2014/main" id="{87D12DF7-26C9-4A82-B403-268DCCE3E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294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pt (2), (3), (4) vào (1):</a:t>
            </a:r>
          </a:p>
        </p:txBody>
      </p:sp>
      <p:graphicFrame>
        <p:nvGraphicFramePr>
          <p:cNvPr id="122972" name="Object 92">
            <a:extLst>
              <a:ext uri="{FF2B5EF4-FFF2-40B4-BE49-F238E27FC236}">
                <a16:creationId xmlns:a16="http://schemas.microsoft.com/office/drawing/2014/main" id="{683B76C6-54E2-43DF-A275-23A2C2BF4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05000"/>
          <a:ext cx="3733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4" name="Equation" r:id="rId29" imgW="1968500" imgH="393700" progId="Equation.DSMT4">
                  <p:embed/>
                </p:oleObj>
              </mc:Choice>
              <mc:Fallback>
                <p:oleObj name="Equation" r:id="rId29" imgW="1968500" imgH="3937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3733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3" name="Text Box 93">
            <a:extLst>
              <a:ext uri="{FF2B5EF4-FFF2-40B4-BE49-F238E27FC236}">
                <a16:creationId xmlns:a16="http://schemas.microsoft.com/office/drawing/2014/main" id="{D6C254C2-18B7-49FA-ADDC-2DF9DDBAC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/>
              <a:t>Thay số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8" grpId="0"/>
      <p:bldP spid="1229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BA624B2C-DA08-422C-ABE2-A9D20306AE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0" y="127000"/>
            <a:ext cx="2667000" cy="639763"/>
          </a:xfrm>
        </p:spPr>
        <p:txBody>
          <a:bodyPr/>
          <a:lstStyle/>
          <a:p>
            <a:pPr algn="just"/>
            <a:r>
              <a:rPr lang="en-US" altLang="vi-VN" sz="3600"/>
              <a:t>Bài 3 (1)</a:t>
            </a:r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7D8B0119-081D-4098-96AD-F2111467FBC2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1676400"/>
            <a:ext cx="280988" cy="609600"/>
            <a:chOff x="5184" y="1152"/>
            <a:chExt cx="177" cy="384"/>
          </a:xfrm>
        </p:grpSpPr>
        <p:grpSp>
          <p:nvGrpSpPr>
            <p:cNvPr id="112705" name="Group 21">
              <a:extLst>
                <a:ext uri="{FF2B5EF4-FFF2-40B4-BE49-F238E27FC236}">
                  <a16:creationId xmlns:a16="http://schemas.microsoft.com/office/drawing/2014/main" id="{A6EEBA72-18B5-426B-9701-696767D49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392"/>
              <a:ext cx="144" cy="144"/>
              <a:chOff x="4656" y="3312"/>
              <a:chExt cx="144" cy="144"/>
            </a:xfrm>
          </p:grpSpPr>
          <p:sp>
            <p:nvSpPr>
              <p:cNvPr id="112707" name="Oval 22">
                <a:extLst>
                  <a:ext uri="{FF2B5EF4-FFF2-40B4-BE49-F238E27FC236}">
                    <a16:creationId xmlns:a16="http://schemas.microsoft.com/office/drawing/2014/main" id="{8FE9C068-2E2E-42B2-A65F-E61AA735D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2708" name="Group 23">
                <a:extLst>
                  <a:ext uri="{FF2B5EF4-FFF2-40B4-BE49-F238E27FC236}">
                    <a16:creationId xmlns:a16="http://schemas.microsoft.com/office/drawing/2014/main" id="{684D3FCB-5F3A-4EAE-9DA6-506145D9A5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2709" name="Line 24">
                  <a:extLst>
                    <a:ext uri="{FF2B5EF4-FFF2-40B4-BE49-F238E27FC236}">
                      <a16:creationId xmlns:a16="http://schemas.microsoft.com/office/drawing/2014/main" id="{2B09E2A5-07A8-42D6-8331-D0F52CE416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2710" name="Line 25">
                  <a:extLst>
                    <a:ext uri="{FF2B5EF4-FFF2-40B4-BE49-F238E27FC236}">
                      <a16:creationId xmlns:a16="http://schemas.microsoft.com/office/drawing/2014/main" id="{4F498F21-0B5C-42DA-8F62-C1F81726D0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2706" name="Object 26">
              <a:extLst>
                <a:ext uri="{FF2B5EF4-FFF2-40B4-BE49-F238E27FC236}">
                  <a16:creationId xmlns:a16="http://schemas.microsoft.com/office/drawing/2014/main" id="{83B09AEE-2074-4BF5-8450-9756670128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152"/>
            <a:ext cx="1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2" name="Equation" r:id="rId3" imgW="164957" imgH="253780" progId="Equation.DSMT4">
                    <p:embed/>
                  </p:oleObj>
                </mc:Choice>
                <mc:Fallback>
                  <p:oleObj name="Equation" r:id="rId3" imgW="164957" imgH="2537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152"/>
                          <a:ext cx="17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33295A1B-D865-45F4-B436-85388FE53F21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569913"/>
            <a:ext cx="2286000" cy="3865562"/>
            <a:chOff x="4004" y="359"/>
            <a:chExt cx="1440" cy="2435"/>
          </a:xfrm>
        </p:grpSpPr>
        <p:sp>
          <p:nvSpPr>
            <p:cNvPr id="112689" name="AutoShape 4">
              <a:extLst>
                <a:ext uri="{FF2B5EF4-FFF2-40B4-BE49-F238E27FC236}">
                  <a16:creationId xmlns:a16="http://schemas.microsoft.com/office/drawing/2014/main" id="{B5E96D33-7C67-4D77-A820-F024988335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20" y="1080"/>
              <a:ext cx="2015" cy="1008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1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112690" name="Line 5">
              <a:extLst>
                <a:ext uri="{FF2B5EF4-FFF2-40B4-BE49-F238E27FC236}">
                  <a16:creationId xmlns:a16="http://schemas.microsoft.com/office/drawing/2014/main" id="{E7E8BDB6-1A2F-4BDC-955B-F3843A9BF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8" y="1100"/>
              <a:ext cx="0" cy="96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1" name="Line 6">
              <a:extLst>
                <a:ext uri="{FF2B5EF4-FFF2-40B4-BE49-F238E27FC236}">
                  <a16:creationId xmlns:a16="http://schemas.microsoft.com/office/drawing/2014/main" id="{B6594C8A-039C-41A1-9EF0-9E8384F2A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576"/>
              <a:ext cx="0" cy="201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2" name="Line 7">
              <a:extLst>
                <a:ext uri="{FF2B5EF4-FFF2-40B4-BE49-F238E27FC236}">
                  <a16:creationId xmlns:a16="http://schemas.microsoft.com/office/drawing/2014/main" id="{8304833C-0F8F-4771-9DBD-81B7CE15E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064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3" name="Line 8">
              <a:extLst>
                <a:ext uri="{FF2B5EF4-FFF2-40B4-BE49-F238E27FC236}">
                  <a16:creationId xmlns:a16="http://schemas.microsoft.com/office/drawing/2014/main" id="{20522403-D268-47E2-86F4-4DC3BC2150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568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694" name="Line 9">
              <a:extLst>
                <a:ext uri="{FF2B5EF4-FFF2-40B4-BE49-F238E27FC236}">
                  <a16:creationId xmlns:a16="http://schemas.microsoft.com/office/drawing/2014/main" id="{93A0564A-0874-4812-9989-DC5D3F0FF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2695" name="Object 10">
              <a:extLst>
                <a:ext uri="{FF2B5EF4-FFF2-40B4-BE49-F238E27FC236}">
                  <a16:creationId xmlns:a16="http://schemas.microsoft.com/office/drawing/2014/main" id="{4CE27C98-7B4F-483F-A83A-B1B88D223C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6" y="1440"/>
            <a:ext cx="20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3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6" y="1440"/>
                          <a:ext cx="20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6" name="Object 11">
              <a:extLst>
                <a:ext uri="{FF2B5EF4-FFF2-40B4-BE49-F238E27FC236}">
                  <a16:creationId xmlns:a16="http://schemas.microsoft.com/office/drawing/2014/main" id="{2C08BFCA-D4C3-4A9E-9947-AC12F72B0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912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4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912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7" name="Object 12">
              <a:extLst>
                <a:ext uri="{FF2B5EF4-FFF2-40B4-BE49-F238E27FC236}">
                  <a16:creationId xmlns:a16="http://schemas.microsoft.com/office/drawing/2014/main" id="{814B7082-FE8C-4C19-89E1-D253E38FA3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064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5" name="Equation" r:id="rId9" imgW="152202" imgH="177569" progId="Equation.3">
                    <p:embed/>
                  </p:oleObj>
                </mc:Choice>
                <mc:Fallback>
                  <p:oleObj name="Equation" r:id="rId9" imgW="152202" imgH="17756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064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8" name="Object 13">
              <a:extLst>
                <a:ext uri="{FF2B5EF4-FFF2-40B4-BE49-F238E27FC236}">
                  <a16:creationId xmlns:a16="http://schemas.microsoft.com/office/drawing/2014/main" id="{EA27736B-8B44-4960-BF5F-5073698B7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1" y="2614"/>
            <a:ext cx="17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6" name="Equation" r:id="rId11" imgW="164885" imgH="164885" progId="Equation.3">
                    <p:embed/>
                  </p:oleObj>
                </mc:Choice>
                <mc:Fallback>
                  <p:oleObj name="Equation" r:id="rId11" imgW="164885" imgH="16488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2614"/>
                          <a:ext cx="17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9" name="Object 14">
              <a:extLst>
                <a:ext uri="{FF2B5EF4-FFF2-40B4-BE49-F238E27FC236}">
                  <a16:creationId xmlns:a16="http://schemas.microsoft.com/office/drawing/2014/main" id="{10F724FF-A5ED-47D7-A34B-7D90A2FCD6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359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7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59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0" name="Object 15">
              <a:extLst>
                <a:ext uri="{FF2B5EF4-FFF2-40B4-BE49-F238E27FC236}">
                  <a16:creationId xmlns:a16="http://schemas.microsoft.com/office/drawing/2014/main" id="{4F543CF7-96D5-4D00-8416-1B7C31BEFF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" y="1591"/>
            <a:ext cx="19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8" name="Equation" r:id="rId15" imgW="177492" imgH="164814" progId="Equation.3">
                    <p:embed/>
                  </p:oleObj>
                </mc:Choice>
                <mc:Fallback>
                  <p:oleObj name="Equation" r:id="rId15" imgW="177492" imgH="16481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591"/>
                          <a:ext cx="19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1" name="Line 16">
              <a:extLst>
                <a:ext uri="{FF2B5EF4-FFF2-40B4-BE49-F238E27FC236}">
                  <a16:creationId xmlns:a16="http://schemas.microsoft.com/office/drawing/2014/main" id="{E6001032-BF88-46B0-8268-F02ECC716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58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2702" name="Object 17">
              <a:extLst>
                <a:ext uri="{FF2B5EF4-FFF2-40B4-BE49-F238E27FC236}">
                  <a16:creationId xmlns:a16="http://schemas.microsoft.com/office/drawing/2014/main" id="{09D54071-0C0A-4C5D-93DC-EEAE3D3FEC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2" y="1583"/>
            <a:ext cx="17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99" name="Equation" r:id="rId17" imgW="164885" imgH="164885" progId="Equation.3">
                    <p:embed/>
                  </p:oleObj>
                </mc:Choice>
                <mc:Fallback>
                  <p:oleObj name="Equation" r:id="rId17" imgW="164885" imgH="16488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" y="1583"/>
                          <a:ext cx="17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3" name="Object 27">
              <a:extLst>
                <a:ext uri="{FF2B5EF4-FFF2-40B4-BE49-F238E27FC236}">
                  <a16:creationId xmlns:a16="http://schemas.microsoft.com/office/drawing/2014/main" id="{02A0459A-C744-4B69-B217-A631A3797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1105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0" name="Equation" r:id="rId19" imgW="126780" imgH="164814" progId="Equation.DSMT4">
                    <p:embed/>
                  </p:oleObj>
                </mc:Choice>
                <mc:Fallback>
                  <p:oleObj name="Equation" r:id="rId19" imgW="126780" imgH="16481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1105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4" name="Line 29">
              <a:extLst>
                <a:ext uri="{FF2B5EF4-FFF2-40B4-BE49-F238E27FC236}">
                  <a16:creationId xmlns:a16="http://schemas.microsoft.com/office/drawing/2014/main" id="{59B207AD-1462-4F10-8DDE-B698AD041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00"/>
              <a:ext cx="0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:a16="http://schemas.microsoft.com/office/drawing/2014/main" id="{67E90E98-42D9-4676-BD0C-3F568111B4DB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667000"/>
            <a:ext cx="346075" cy="768350"/>
            <a:chOff x="5184" y="1688"/>
            <a:chExt cx="218" cy="484"/>
          </a:xfrm>
        </p:grpSpPr>
        <p:graphicFrame>
          <p:nvGraphicFramePr>
            <p:cNvPr id="112685" name="Object 35">
              <a:extLst>
                <a:ext uri="{FF2B5EF4-FFF2-40B4-BE49-F238E27FC236}">
                  <a16:creationId xmlns:a16="http://schemas.microsoft.com/office/drawing/2014/main" id="{AAD4B200-24E5-4915-B620-E3407628E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9" y="1896"/>
            <a:ext cx="20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1" name="Equation" r:id="rId21" imgW="190417" imgH="253890" progId="Equation.DSMT4">
                    <p:embed/>
                  </p:oleObj>
                </mc:Choice>
                <mc:Fallback>
                  <p:oleObj name="Equation" r:id="rId21" imgW="190417" imgH="25389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" y="1896"/>
                          <a:ext cx="20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686" name="Group 36">
              <a:extLst>
                <a:ext uri="{FF2B5EF4-FFF2-40B4-BE49-F238E27FC236}">
                  <a16:creationId xmlns:a16="http://schemas.microsoft.com/office/drawing/2014/main" id="{F802DE1D-AB90-4271-A7D6-BE7E972C9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1688"/>
              <a:ext cx="192" cy="192"/>
              <a:chOff x="4368" y="1632"/>
              <a:chExt cx="184" cy="184"/>
            </a:xfrm>
          </p:grpSpPr>
          <p:sp>
            <p:nvSpPr>
              <p:cNvPr id="112687" name="Oval 37">
                <a:extLst>
                  <a:ext uri="{FF2B5EF4-FFF2-40B4-BE49-F238E27FC236}">
                    <a16:creationId xmlns:a16="http://schemas.microsoft.com/office/drawing/2014/main" id="{AF39873F-1E9B-4398-9A11-97206B2D193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68" y="1632"/>
                <a:ext cx="184" cy="1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88" name="Oval 38">
                <a:extLst>
                  <a:ext uri="{FF2B5EF4-FFF2-40B4-BE49-F238E27FC236}">
                    <a16:creationId xmlns:a16="http://schemas.microsoft.com/office/drawing/2014/main" id="{877C6AD3-FC08-4FAF-A88E-49CA78224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8" y="169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" name="Group 57">
            <a:extLst>
              <a:ext uri="{FF2B5EF4-FFF2-40B4-BE49-F238E27FC236}">
                <a16:creationId xmlns:a16="http://schemas.microsoft.com/office/drawing/2014/main" id="{9AC17D1E-E0C7-4F3A-8377-AE4050C59969}"/>
              </a:ext>
            </a:extLst>
          </p:cNvPr>
          <p:cNvGrpSpPr>
            <a:grpSpLocks/>
          </p:cNvGrpSpPr>
          <p:nvPr/>
        </p:nvGrpSpPr>
        <p:grpSpPr bwMode="auto">
          <a:xfrm>
            <a:off x="674734" y="1711496"/>
            <a:ext cx="5334000" cy="366713"/>
            <a:chOff x="192" y="624"/>
            <a:chExt cx="3360" cy="231"/>
          </a:xfrm>
        </p:grpSpPr>
        <p:sp>
          <p:nvSpPr>
            <p:cNvPr id="112683" name="Text Box 45">
              <a:extLst>
                <a:ext uri="{FF2B5EF4-FFF2-40B4-BE49-F238E27FC236}">
                  <a16:creationId xmlns:a16="http://schemas.microsoft.com/office/drawing/2014/main" id="{AFF60408-E52E-40F3-9F75-4511D0C96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624"/>
              <a:ext cx="3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Xét phần tử      thuộc dòng điện qua dây EB (CD)</a:t>
              </a:r>
            </a:p>
          </p:txBody>
        </p:sp>
        <p:graphicFrame>
          <p:nvGraphicFramePr>
            <p:cNvPr id="112684" name="Object 50">
              <a:extLst>
                <a:ext uri="{FF2B5EF4-FFF2-40B4-BE49-F238E27FC236}">
                  <a16:creationId xmlns:a16="http://schemas.microsoft.com/office/drawing/2014/main" id="{9F6D5476-62E7-49D2-A950-5D81920CC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632"/>
            <a:ext cx="24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2" name="Equation" r:id="rId23" imgW="253780" imgH="215713" progId="Equation.DSMT4">
                    <p:embed/>
                  </p:oleObj>
                </mc:Choice>
                <mc:Fallback>
                  <p:oleObj name="Equation" r:id="rId23" imgW="253780" imgH="215713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632"/>
                          <a:ext cx="24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21" name="Text Box 53">
            <a:extLst>
              <a:ext uri="{FF2B5EF4-FFF2-40B4-BE49-F238E27FC236}">
                <a16:creationId xmlns:a16="http://schemas.microsoft.com/office/drawing/2014/main" id="{736F4483-1E83-43F9-8892-FBECCEFC9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81200"/>
            <a:ext cx="1793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Về độ lớn ta có:</a:t>
            </a:r>
          </a:p>
        </p:txBody>
      </p:sp>
      <p:graphicFrame>
        <p:nvGraphicFramePr>
          <p:cNvPr id="32822" name="Object 54">
            <a:extLst>
              <a:ext uri="{FF2B5EF4-FFF2-40B4-BE49-F238E27FC236}">
                <a16:creationId xmlns:a16="http://schemas.microsoft.com/office/drawing/2014/main" id="{6C5F5B71-CB0A-4B9F-9583-AC967826E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31270"/>
              </p:ext>
            </p:extLst>
          </p:nvPr>
        </p:nvGraphicFramePr>
        <p:xfrm>
          <a:off x="2109322" y="2054594"/>
          <a:ext cx="24622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3" name="Equation" r:id="rId25" imgW="1333500" imgH="431800" progId="Equation.DSMT4">
                  <p:embed/>
                </p:oleObj>
              </mc:Choice>
              <mc:Fallback>
                <p:oleObj name="Equation" r:id="rId25" imgW="1333500" imgH="431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322" y="2054594"/>
                        <a:ext cx="24622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6">
            <a:extLst>
              <a:ext uri="{FF2B5EF4-FFF2-40B4-BE49-F238E27FC236}">
                <a16:creationId xmlns:a16="http://schemas.microsoft.com/office/drawing/2014/main" id="{B9EEAD79-FDC3-4233-A48F-BEA62F96FE15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863600"/>
            <a:ext cx="723900" cy="684213"/>
            <a:chOff x="4272" y="544"/>
            <a:chExt cx="456" cy="431"/>
          </a:xfrm>
        </p:grpSpPr>
        <p:sp>
          <p:nvSpPr>
            <p:cNvPr id="112680" name="Line 46">
              <a:extLst>
                <a:ext uri="{FF2B5EF4-FFF2-40B4-BE49-F238E27FC236}">
                  <a16:creationId xmlns:a16="http://schemas.microsoft.com/office/drawing/2014/main" id="{56DAA027-EC9A-4400-AC8B-BD345B1DC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736"/>
              <a:ext cx="144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2681" name="Object 47">
              <a:extLst>
                <a:ext uri="{FF2B5EF4-FFF2-40B4-BE49-F238E27FC236}">
                  <a16:creationId xmlns:a16="http://schemas.microsoft.com/office/drawing/2014/main" id="{97B12CB8-7A72-49D0-9993-0CF356E869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0" y="544"/>
            <a:ext cx="2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4" name="Equation" r:id="rId27" imgW="253780" imgH="215713" progId="Equation.DSMT4">
                    <p:embed/>
                  </p:oleObj>
                </mc:Choice>
                <mc:Fallback>
                  <p:oleObj name="Equation" r:id="rId27" imgW="253780" imgH="21571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544"/>
                          <a:ext cx="2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82" name="Text Box 55">
              <a:extLst>
                <a:ext uri="{FF2B5EF4-FFF2-40B4-BE49-F238E27FC236}">
                  <a16:creationId xmlns:a16="http://schemas.microsoft.com/office/drawing/2014/main" id="{397C3A48-2BEC-4620-A362-06F3E237A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74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G</a:t>
              </a:r>
            </a:p>
          </p:txBody>
        </p:sp>
      </p:grpSp>
      <p:grpSp>
        <p:nvGrpSpPr>
          <p:cNvPr id="10" name="Group 63">
            <a:extLst>
              <a:ext uri="{FF2B5EF4-FFF2-40B4-BE49-F238E27FC236}">
                <a16:creationId xmlns:a16="http://schemas.microsoft.com/office/drawing/2014/main" id="{44C7FEFC-B623-4525-89A3-097C61713CDB}"/>
              </a:ext>
            </a:extLst>
          </p:cNvPr>
          <p:cNvGrpSpPr>
            <a:grpSpLocks/>
          </p:cNvGrpSpPr>
          <p:nvPr/>
        </p:nvGrpSpPr>
        <p:grpSpPr bwMode="auto">
          <a:xfrm>
            <a:off x="675682" y="1248289"/>
            <a:ext cx="4929188" cy="381000"/>
            <a:chOff x="218" y="864"/>
            <a:chExt cx="3105" cy="240"/>
          </a:xfrm>
        </p:grpSpPr>
        <p:graphicFrame>
          <p:nvGraphicFramePr>
            <p:cNvPr id="112677" name="Object 58">
              <a:extLst>
                <a:ext uri="{FF2B5EF4-FFF2-40B4-BE49-F238E27FC236}">
                  <a16:creationId xmlns:a16="http://schemas.microsoft.com/office/drawing/2014/main" id="{703D0B9A-F70D-454B-B82D-13D2559EE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" y="86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5" name="Equation" r:id="rId29" imgW="215619" imgH="215619" progId="Equation.DSMT4">
                    <p:embed/>
                  </p:oleObj>
                </mc:Choice>
                <mc:Fallback>
                  <p:oleObj name="Equation" r:id="rId29" imgW="215619" imgH="215619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86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8" name="Rectangle 52">
              <a:extLst>
                <a:ext uri="{FF2B5EF4-FFF2-40B4-BE49-F238E27FC236}">
                  <a16:creationId xmlns:a16="http://schemas.microsoft.com/office/drawing/2014/main" id="{FF3CB486-DDAC-40AD-A4EE-AA9BECE95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" y="866"/>
              <a:ext cx="31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Gọi       là cảm ứng từ do       gây ra tại A</a:t>
              </a:r>
            </a:p>
          </p:txBody>
        </p:sp>
        <p:graphicFrame>
          <p:nvGraphicFramePr>
            <p:cNvPr id="112679" name="Object 61">
              <a:extLst>
                <a:ext uri="{FF2B5EF4-FFF2-40B4-BE49-F238E27FC236}">
                  <a16:creationId xmlns:a16="http://schemas.microsoft.com/office/drawing/2014/main" id="{53B7AF36-9C17-4FA4-9F9D-1CD1048309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4" y="880"/>
            <a:ext cx="24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6" name="Equation" r:id="rId31" imgW="253780" imgH="215713" progId="Equation.DSMT4">
                    <p:embed/>
                  </p:oleObj>
                </mc:Choice>
                <mc:Fallback>
                  <p:oleObj name="Equation" r:id="rId31" imgW="253780" imgH="215713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880"/>
                          <a:ext cx="24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9">
            <a:extLst>
              <a:ext uri="{FF2B5EF4-FFF2-40B4-BE49-F238E27FC236}">
                <a16:creationId xmlns:a16="http://schemas.microsoft.com/office/drawing/2014/main" id="{E1F10BEF-DF45-4D6C-89A3-F15C91F72A9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679700"/>
            <a:ext cx="5181600" cy="654050"/>
            <a:chOff x="240" y="1688"/>
            <a:chExt cx="3264" cy="412"/>
          </a:xfrm>
        </p:grpSpPr>
        <p:sp>
          <p:nvSpPr>
            <p:cNvPr id="112674" name="Text Box 65">
              <a:extLst>
                <a:ext uri="{FF2B5EF4-FFF2-40B4-BE49-F238E27FC236}">
                  <a16:creationId xmlns:a16="http://schemas.microsoft.com/office/drawing/2014/main" id="{1B87121C-C6DC-4FBC-A532-59F5CC7BD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96"/>
              <a:ext cx="32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và      là cảm ứng từ do DE, BC gây ra tại A  (hv).</a:t>
              </a:r>
            </a:p>
          </p:txBody>
        </p:sp>
        <p:graphicFrame>
          <p:nvGraphicFramePr>
            <p:cNvPr id="112675" name="Object 67">
              <a:extLst>
                <a:ext uri="{FF2B5EF4-FFF2-40B4-BE49-F238E27FC236}">
                  <a16:creationId xmlns:a16="http://schemas.microsoft.com/office/drawing/2014/main" id="{BB59FECA-EB44-4733-AC51-BAFB1C9C43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" y="1688"/>
            <a:ext cx="16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7" name="Equation" r:id="rId32" imgW="164957" imgH="253780" progId="Equation.DSMT4">
                    <p:embed/>
                  </p:oleObj>
                </mc:Choice>
                <mc:Fallback>
                  <p:oleObj name="Equation" r:id="rId32" imgW="164957" imgH="2537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1688"/>
                          <a:ext cx="16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6" name="Object 68">
              <a:extLst>
                <a:ext uri="{FF2B5EF4-FFF2-40B4-BE49-F238E27FC236}">
                  <a16:creationId xmlns:a16="http://schemas.microsoft.com/office/drawing/2014/main" id="{FA7473FB-BC59-48DC-A930-B67C994EB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9" y="1688"/>
            <a:ext cx="22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8" name="Equation" r:id="rId34" imgW="190417" imgH="253890" progId="Equation.DSMT4">
                    <p:embed/>
                  </p:oleObj>
                </mc:Choice>
                <mc:Fallback>
                  <p:oleObj name="Equation" r:id="rId34" imgW="190417" imgH="25389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1688"/>
                          <a:ext cx="22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72">
            <a:extLst>
              <a:ext uri="{FF2B5EF4-FFF2-40B4-BE49-F238E27FC236}">
                <a16:creationId xmlns:a16="http://schemas.microsoft.com/office/drawing/2014/main" id="{E7360A55-273A-4BCD-815D-24E7E116CEB5}"/>
              </a:ext>
            </a:extLst>
          </p:cNvPr>
          <p:cNvGrpSpPr>
            <a:grpSpLocks/>
          </p:cNvGrpSpPr>
          <p:nvPr/>
        </p:nvGrpSpPr>
        <p:grpSpPr bwMode="auto">
          <a:xfrm>
            <a:off x="520700" y="3467100"/>
            <a:ext cx="4184650" cy="444500"/>
            <a:chOff x="328" y="2184"/>
            <a:chExt cx="2636" cy="280"/>
          </a:xfrm>
        </p:grpSpPr>
        <p:graphicFrame>
          <p:nvGraphicFramePr>
            <p:cNvPr id="112672" name="Object 5">
              <a:extLst>
                <a:ext uri="{FF2B5EF4-FFF2-40B4-BE49-F238E27FC236}">
                  <a16:creationId xmlns:a16="http://schemas.microsoft.com/office/drawing/2014/main" id="{6BF8A4B9-EC41-4F38-A54F-6991EA053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3" y="2184"/>
            <a:ext cx="84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09" name="Equation" r:id="rId36" imgW="774364" imgH="253890" progId="Equation.DSMT4">
                    <p:embed/>
                  </p:oleObj>
                </mc:Choice>
                <mc:Fallback>
                  <p:oleObj name="Equation" r:id="rId36" imgW="774364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2184"/>
                          <a:ext cx="84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3" name="Text Box 71">
              <a:extLst>
                <a:ext uri="{FF2B5EF4-FFF2-40B4-BE49-F238E27FC236}">
                  <a16:creationId xmlns:a16="http://schemas.microsoft.com/office/drawing/2014/main" id="{77168A5C-5A1F-4665-9015-1B4229455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" y="2208"/>
              <a:ext cx="17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- Áp dụng NLCCTT ta có:</a:t>
              </a:r>
            </a:p>
          </p:txBody>
        </p:sp>
      </p:grpSp>
      <p:grpSp>
        <p:nvGrpSpPr>
          <p:cNvPr id="13" name="Group 99">
            <a:extLst>
              <a:ext uri="{FF2B5EF4-FFF2-40B4-BE49-F238E27FC236}">
                <a16:creationId xmlns:a16="http://schemas.microsoft.com/office/drawing/2014/main" id="{8601F2D3-00C8-4864-8AC5-69D4A962EA4F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3981450"/>
            <a:ext cx="2532063" cy="479425"/>
            <a:chOff x="492" y="2508"/>
            <a:chExt cx="1595" cy="302"/>
          </a:xfrm>
        </p:grpSpPr>
        <p:sp>
          <p:nvSpPr>
            <p:cNvPr id="112670" name="Text Box 73">
              <a:extLst>
                <a:ext uri="{FF2B5EF4-FFF2-40B4-BE49-F238E27FC236}">
                  <a16:creationId xmlns:a16="http://schemas.microsoft.com/office/drawing/2014/main" id="{25E967AA-94AE-449F-A64A-E641E3A9C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2508"/>
              <a:ext cx="56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 anchor="t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  <a:latin typeface="Arial"/>
                  <a:cs typeface="Arial"/>
                </a:rPr>
                <a:t>-Ta có:</a:t>
              </a:r>
              <a:endParaRPr lang="en-US" altLang="vi-V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12671" name="Object 74">
              <a:extLst>
                <a:ext uri="{FF2B5EF4-FFF2-40B4-BE49-F238E27FC236}">
                  <a16:creationId xmlns:a16="http://schemas.microsoft.com/office/drawing/2014/main" id="{CF90EB33-D2B2-4489-9058-D699AB0D1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544"/>
            <a:ext cx="5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0" name="Equation" r:id="rId38" imgW="571252" imgH="253890" progId="Equation.DSMT4">
                    <p:embed/>
                  </p:oleObj>
                </mc:Choice>
                <mc:Fallback>
                  <p:oleObj name="Equation" r:id="rId38" imgW="571252" imgH="25389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44"/>
                          <a:ext cx="59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6">
            <a:extLst>
              <a:ext uri="{FF2B5EF4-FFF2-40B4-BE49-F238E27FC236}">
                <a16:creationId xmlns:a16="http://schemas.microsoft.com/office/drawing/2014/main" id="{CA96525F-EB98-4694-8C5F-AAF79CC373CF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4419600"/>
            <a:ext cx="2535238" cy="495300"/>
            <a:chOff x="494" y="2784"/>
            <a:chExt cx="1597" cy="312"/>
          </a:xfrm>
        </p:grpSpPr>
        <p:graphicFrame>
          <p:nvGraphicFramePr>
            <p:cNvPr id="112668" name="Object 76">
              <a:extLst>
                <a:ext uri="{FF2B5EF4-FFF2-40B4-BE49-F238E27FC236}">
                  <a16:creationId xmlns:a16="http://schemas.microsoft.com/office/drawing/2014/main" id="{124809DF-A66C-43FF-9519-4F3A6D3587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784"/>
            <a:ext cx="117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1" name="Equation" r:id="rId40" imgW="1054100" imgH="279400" progId="Equation.DSMT4">
                    <p:embed/>
                  </p:oleObj>
                </mc:Choice>
                <mc:Fallback>
                  <p:oleObj name="Equation" r:id="rId40" imgW="1054100" imgH="2794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117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9" name="Text Box 85">
              <a:extLst>
                <a:ext uri="{FF2B5EF4-FFF2-40B4-BE49-F238E27FC236}">
                  <a16:creationId xmlns:a16="http://schemas.microsoft.com/office/drawing/2014/main" id="{710B9200-F645-4A9B-BF02-D85AEE7E8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" y="2823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</a:t>
              </a:r>
            </a:p>
          </p:txBody>
        </p:sp>
      </p:grpSp>
      <p:grpSp>
        <p:nvGrpSpPr>
          <p:cNvPr id="15" name="Group 107">
            <a:extLst>
              <a:ext uri="{FF2B5EF4-FFF2-40B4-BE49-F238E27FC236}">
                <a16:creationId xmlns:a16="http://schemas.microsoft.com/office/drawing/2014/main" id="{B0626515-C86D-4C80-95B6-83EB57C8A54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054600"/>
            <a:ext cx="2198688" cy="649288"/>
            <a:chOff x="384" y="3184"/>
            <a:chExt cx="1385" cy="409"/>
          </a:xfrm>
        </p:grpSpPr>
        <p:graphicFrame>
          <p:nvGraphicFramePr>
            <p:cNvPr id="112666" name="Object 84">
              <a:extLst>
                <a:ext uri="{FF2B5EF4-FFF2-40B4-BE49-F238E27FC236}">
                  <a16:creationId xmlns:a16="http://schemas.microsoft.com/office/drawing/2014/main" id="{CE5ADBA8-12C0-4954-BA99-6D235DB82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6" y="3184"/>
            <a:ext cx="104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2" name="Equation" r:id="rId42" imgW="1002865" imgH="393529" progId="Equation.DSMT4">
                    <p:embed/>
                  </p:oleObj>
                </mc:Choice>
                <mc:Fallback>
                  <p:oleObj name="Equation" r:id="rId42" imgW="1002865" imgH="393529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3184"/>
                          <a:ext cx="104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7" name="Text Box 86">
              <a:extLst>
                <a:ext uri="{FF2B5EF4-FFF2-40B4-BE49-F238E27FC236}">
                  <a16:creationId xmlns:a16="http://schemas.microsoft.com/office/drawing/2014/main" id="{4E1991C4-8421-4C33-BA98-3CB5329A6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264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:</a:t>
              </a:r>
            </a:p>
          </p:txBody>
        </p:sp>
      </p:grpSp>
      <p:graphicFrame>
        <p:nvGraphicFramePr>
          <p:cNvPr id="32855" name="Object 87">
            <a:extLst>
              <a:ext uri="{FF2B5EF4-FFF2-40B4-BE49-F238E27FC236}">
                <a16:creationId xmlns:a16="http://schemas.microsoft.com/office/drawing/2014/main" id="{4D677301-E813-42B7-86F6-5387D1B02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6713" y="5181600"/>
          <a:ext cx="1347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3" name="Equation" r:id="rId44" imgW="723586" imgH="241195" progId="Equation.DSMT4">
                  <p:embed/>
                </p:oleObj>
              </mc:Choice>
              <mc:Fallback>
                <p:oleObj name="Equation" r:id="rId44" imgW="723586" imgH="24119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181600"/>
                        <a:ext cx="1347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96">
            <a:extLst>
              <a:ext uri="{FF2B5EF4-FFF2-40B4-BE49-F238E27FC236}">
                <a16:creationId xmlns:a16="http://schemas.microsoft.com/office/drawing/2014/main" id="{F5EB64D0-83EB-4234-971B-CC65006A11D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170488"/>
            <a:ext cx="2174875" cy="439737"/>
            <a:chOff x="480" y="2530"/>
            <a:chExt cx="1370" cy="277"/>
          </a:xfrm>
        </p:grpSpPr>
        <p:graphicFrame>
          <p:nvGraphicFramePr>
            <p:cNvPr id="112664" name="Object 97">
              <a:extLst>
                <a:ext uri="{FF2B5EF4-FFF2-40B4-BE49-F238E27FC236}">
                  <a16:creationId xmlns:a16="http://schemas.microsoft.com/office/drawing/2014/main" id="{A08A21ED-D85F-4B43-AEF5-740B95EBA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" y="2530"/>
            <a:ext cx="101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4" name="Equation" r:id="rId46" imgW="926698" imgH="253890" progId="Equation.DSMT4">
                    <p:embed/>
                  </p:oleObj>
                </mc:Choice>
                <mc:Fallback>
                  <p:oleObj name="Equation" r:id="rId46" imgW="926698" imgH="25389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2530"/>
                          <a:ext cx="101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5" name="Text Box 98">
              <a:extLst>
                <a:ext uri="{FF2B5EF4-FFF2-40B4-BE49-F238E27FC236}">
                  <a16:creationId xmlns:a16="http://schemas.microsoft.com/office/drawing/2014/main" id="{D00D2BCD-4751-477B-96F9-0EE7469DD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54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</a:t>
              </a:r>
            </a:p>
          </p:txBody>
        </p:sp>
      </p:grpSp>
      <p:grpSp>
        <p:nvGrpSpPr>
          <p:cNvPr id="17" name="Group 100">
            <a:extLst>
              <a:ext uri="{FF2B5EF4-FFF2-40B4-BE49-F238E27FC236}">
                <a16:creationId xmlns:a16="http://schemas.microsoft.com/office/drawing/2014/main" id="{52ED6D64-7D36-4F23-AC18-844F6F183254}"/>
              </a:ext>
            </a:extLst>
          </p:cNvPr>
          <p:cNvGrpSpPr>
            <a:grpSpLocks/>
          </p:cNvGrpSpPr>
          <p:nvPr/>
        </p:nvGrpSpPr>
        <p:grpSpPr bwMode="auto">
          <a:xfrm>
            <a:off x="7734300" y="2120900"/>
            <a:ext cx="382588" cy="379413"/>
            <a:chOff x="4872" y="1336"/>
            <a:chExt cx="241" cy="239"/>
          </a:xfrm>
        </p:grpSpPr>
        <p:graphicFrame>
          <p:nvGraphicFramePr>
            <p:cNvPr id="112662" name="Object 101">
              <a:extLst>
                <a:ext uri="{FF2B5EF4-FFF2-40B4-BE49-F238E27FC236}">
                  <a16:creationId xmlns:a16="http://schemas.microsoft.com/office/drawing/2014/main" id="{9D7166FA-D5DC-4B9E-92FB-964691DC8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2" y="1336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5" name="Equation" r:id="rId48" imgW="190335" imgH="215713" progId="Equation.3">
                    <p:embed/>
                  </p:oleObj>
                </mc:Choice>
                <mc:Fallback>
                  <p:oleObj name="Equation" r:id="rId48" imgW="190335" imgH="215713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336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3" name="Freeform 102">
              <a:extLst>
                <a:ext uri="{FF2B5EF4-FFF2-40B4-BE49-F238E27FC236}">
                  <a16:creationId xmlns:a16="http://schemas.microsoft.com/office/drawing/2014/main" id="{BFC64C89-6D91-4852-B0E7-B20D5A08C67A}"/>
                </a:ext>
              </a:extLst>
            </p:cNvPr>
            <p:cNvSpPr>
              <a:spLocks/>
            </p:cNvSpPr>
            <p:nvPr/>
          </p:nvSpPr>
          <p:spPr bwMode="auto">
            <a:xfrm rot="621920">
              <a:off x="5056" y="1464"/>
              <a:ext cx="57" cy="111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8" name="Group 103">
            <a:extLst>
              <a:ext uri="{FF2B5EF4-FFF2-40B4-BE49-F238E27FC236}">
                <a16:creationId xmlns:a16="http://schemas.microsoft.com/office/drawing/2014/main" id="{793D4F77-5B44-4771-AB1D-2ED31310D6F2}"/>
              </a:ext>
            </a:extLst>
          </p:cNvPr>
          <p:cNvGrpSpPr>
            <a:grpSpLocks/>
          </p:cNvGrpSpPr>
          <p:nvPr/>
        </p:nvGrpSpPr>
        <p:grpSpPr bwMode="auto">
          <a:xfrm>
            <a:off x="7785100" y="2413000"/>
            <a:ext cx="369888" cy="369888"/>
            <a:chOff x="4904" y="1520"/>
            <a:chExt cx="233" cy="233"/>
          </a:xfrm>
        </p:grpSpPr>
        <p:graphicFrame>
          <p:nvGraphicFramePr>
            <p:cNvPr id="112660" name="Object 6">
              <a:extLst>
                <a:ext uri="{FF2B5EF4-FFF2-40B4-BE49-F238E27FC236}">
                  <a16:creationId xmlns:a16="http://schemas.microsoft.com/office/drawing/2014/main" id="{AAF293C2-3B2B-48F6-815E-B11CCD9B2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4" y="1520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16" name="Equation" r:id="rId50" imgW="177569" imgH="215619" progId="Equation.3">
                    <p:embed/>
                  </p:oleObj>
                </mc:Choice>
                <mc:Fallback>
                  <p:oleObj name="Equation" r:id="rId50" imgW="177569" imgH="21561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520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61" name="Freeform 105">
              <a:extLst>
                <a:ext uri="{FF2B5EF4-FFF2-40B4-BE49-F238E27FC236}">
                  <a16:creationId xmlns:a16="http://schemas.microsoft.com/office/drawing/2014/main" id="{78ECC55B-E319-4EB7-A650-023FAF478E60}"/>
                </a:ext>
              </a:extLst>
            </p:cNvPr>
            <p:cNvSpPr>
              <a:spLocks/>
            </p:cNvSpPr>
            <p:nvPr/>
          </p:nvSpPr>
          <p:spPr bwMode="auto">
            <a:xfrm rot="621920">
              <a:off x="5080" y="1584"/>
              <a:ext cx="57" cy="111"/>
            </a:xfrm>
            <a:custGeom>
              <a:avLst/>
              <a:gdLst>
                <a:gd name="T0" fmla="*/ 1 w 96"/>
                <a:gd name="T1" fmla="*/ 0 h 192"/>
                <a:gd name="T2" fmla="*/ 0 w 96"/>
                <a:gd name="T3" fmla="*/ 1 h 192"/>
                <a:gd name="T4" fmla="*/ 1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A0E39F0-2EEE-4F19-A73A-A3C1B6D80CA4}"/>
              </a:ext>
            </a:extLst>
          </p:cNvPr>
          <p:cNvSpPr txBox="1"/>
          <p:nvPr/>
        </p:nvSpPr>
        <p:spPr>
          <a:xfrm>
            <a:off x="3200400" y="3200399"/>
            <a:ext cx="2743200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32E65883-C325-4552-95BD-27DD12FF2A7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200400" y="25400"/>
            <a:ext cx="2971800" cy="715963"/>
          </a:xfrm>
        </p:spPr>
        <p:txBody>
          <a:bodyPr/>
          <a:lstStyle/>
          <a:p>
            <a:pPr algn="just"/>
            <a:r>
              <a:rPr lang="en-US" altLang="vi-VN" sz="3600"/>
              <a:t>Bài 3 (2)</a:t>
            </a:r>
          </a:p>
        </p:txBody>
      </p:sp>
      <p:graphicFrame>
        <p:nvGraphicFramePr>
          <p:cNvPr id="131147" name="Object 75">
            <a:extLst>
              <a:ext uri="{FF2B5EF4-FFF2-40B4-BE49-F238E27FC236}">
                <a16:creationId xmlns:a16="http://schemas.microsoft.com/office/drawing/2014/main" id="{CD363516-5E60-4AB3-9A47-7FF25531121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1600200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3" imgW="3441700" imgH="393700" progId="Equation.DSMT4">
                  <p:embed/>
                </p:oleObj>
              </mc:Choice>
              <mc:Fallback>
                <p:oleObj name="Equation" r:id="rId3" imgW="3441700" imgH="3937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601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49" name="Object 77">
            <a:extLst>
              <a:ext uri="{FF2B5EF4-FFF2-40B4-BE49-F238E27FC236}">
                <a16:creationId xmlns:a16="http://schemas.microsoft.com/office/drawing/2014/main" id="{3F061BBF-F2A2-4389-8DA9-2675632906D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3200400"/>
          <a:ext cx="5943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Equation" r:id="rId5" imgW="3479800" imgH="393700" progId="Equation.DSMT4">
                  <p:embed/>
                </p:oleObj>
              </mc:Choice>
              <mc:Fallback>
                <p:oleObj name="Equation" r:id="rId5" imgW="3479800" imgH="3937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59436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1">
            <a:extLst>
              <a:ext uri="{FF2B5EF4-FFF2-40B4-BE49-F238E27FC236}">
                <a16:creationId xmlns:a16="http://schemas.microsoft.com/office/drawing/2014/main" id="{9EAF5A06-2998-4DAE-9110-3D922C8199E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438400"/>
            <a:ext cx="3733800" cy="708025"/>
            <a:chOff x="432" y="1536"/>
            <a:chExt cx="2352" cy="446"/>
          </a:xfrm>
        </p:grpSpPr>
        <p:graphicFrame>
          <p:nvGraphicFramePr>
            <p:cNvPr id="113682" name="Object 73">
              <a:extLst>
                <a:ext uri="{FF2B5EF4-FFF2-40B4-BE49-F238E27FC236}">
                  <a16:creationId xmlns:a16="http://schemas.microsoft.com/office/drawing/2014/main" id="{0BA5F1C6-F4AE-4507-8559-29F743D49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536"/>
            <a:ext cx="196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9" name="Equation" r:id="rId7" imgW="1739900" imgH="393700" progId="Equation.DSMT4">
                    <p:embed/>
                  </p:oleObj>
                </mc:Choice>
                <mc:Fallback>
                  <p:oleObj name="Equation" r:id="rId7" imgW="1739900" imgH="3937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36"/>
                          <a:ext cx="196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3" name="Text Box 58">
              <a:extLst>
                <a:ext uri="{FF2B5EF4-FFF2-40B4-BE49-F238E27FC236}">
                  <a16:creationId xmlns:a16="http://schemas.microsoft.com/office/drawing/2014/main" id="{A8E27209-4BBB-4854-801F-21322622E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632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pSp>
        <p:nvGrpSpPr>
          <p:cNvPr id="12" name="Group 90">
            <a:extLst>
              <a:ext uri="{FF2B5EF4-FFF2-40B4-BE49-F238E27FC236}">
                <a16:creationId xmlns:a16="http://schemas.microsoft.com/office/drawing/2014/main" id="{6055E20D-82C5-49D8-AECA-4B9A911CC75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762000"/>
            <a:ext cx="4038600" cy="722313"/>
            <a:chOff x="336" y="480"/>
            <a:chExt cx="2544" cy="455"/>
          </a:xfrm>
        </p:grpSpPr>
        <p:sp>
          <p:nvSpPr>
            <p:cNvPr id="113680" name="Text Box 35">
              <a:extLst>
                <a:ext uri="{FF2B5EF4-FFF2-40B4-BE49-F238E27FC236}">
                  <a16:creationId xmlns:a16="http://schemas.microsoft.com/office/drawing/2014/main" id="{F284144F-9026-44C8-B763-348569C79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76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Ta có:</a:t>
              </a:r>
            </a:p>
          </p:txBody>
        </p:sp>
        <p:graphicFrame>
          <p:nvGraphicFramePr>
            <p:cNvPr id="113681" name="Object 72">
              <a:extLst>
                <a:ext uri="{FF2B5EF4-FFF2-40B4-BE49-F238E27FC236}">
                  <a16:creationId xmlns:a16="http://schemas.microsoft.com/office/drawing/2014/main" id="{B7F753B4-B81C-4699-80DA-5CFE6549A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480"/>
            <a:ext cx="196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0" name="Equation" r:id="rId9" imgW="1701800" imgH="393700" progId="Equation.DSMT4">
                    <p:embed/>
                  </p:oleObj>
                </mc:Choice>
                <mc:Fallback>
                  <p:oleObj name="Equation" r:id="rId9" imgW="1701800" imgH="3937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80"/>
                          <a:ext cx="1968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2">
            <a:extLst>
              <a:ext uri="{FF2B5EF4-FFF2-40B4-BE49-F238E27FC236}">
                <a16:creationId xmlns:a16="http://schemas.microsoft.com/office/drawing/2014/main" id="{5F6CF231-7297-41E2-9600-61137200FA3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43400"/>
            <a:ext cx="2286000" cy="366713"/>
            <a:chOff x="288" y="2736"/>
            <a:chExt cx="1440" cy="231"/>
          </a:xfrm>
        </p:grpSpPr>
        <p:sp>
          <p:nvSpPr>
            <p:cNvPr id="113678" name="Text Box 57">
              <a:extLst>
                <a:ext uri="{FF2B5EF4-FFF2-40B4-BE49-F238E27FC236}">
                  <a16:creationId xmlns:a16="http://schemas.microsoft.com/office/drawing/2014/main" id="{50408D4A-1BD3-4BE3-BC01-8E537D126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736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Do:</a:t>
              </a:r>
            </a:p>
          </p:txBody>
        </p:sp>
        <p:graphicFrame>
          <p:nvGraphicFramePr>
            <p:cNvPr id="113679" name="Object 81">
              <a:extLst>
                <a:ext uri="{FF2B5EF4-FFF2-40B4-BE49-F238E27FC236}">
                  <a16:creationId xmlns:a16="http://schemas.microsoft.com/office/drawing/2014/main" id="{DE47012C-ABC6-4C84-8930-ACA683DF71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744"/>
            <a:ext cx="11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1" name="Equation" r:id="rId11" imgW="1002865" imgH="165028" progId="Equation.DSMT4">
                    <p:embed/>
                  </p:oleObj>
                </mc:Choice>
                <mc:Fallback>
                  <p:oleObj name="Equation" r:id="rId11" imgW="1002865" imgH="165028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44"/>
                          <a:ext cx="11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155" name="Object 83">
            <a:extLst>
              <a:ext uri="{FF2B5EF4-FFF2-40B4-BE49-F238E27FC236}">
                <a16:creationId xmlns:a16="http://schemas.microsoft.com/office/drawing/2014/main" id="{A9730B14-6127-4488-A7CC-2822E80EC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191000"/>
          <a:ext cx="25098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2" name="Equation" r:id="rId13" imgW="1409088" imgH="431613" progId="Equation.DSMT4">
                  <p:embed/>
                </p:oleObj>
              </mc:Choice>
              <mc:Fallback>
                <p:oleObj name="Equation" r:id="rId13" imgW="1409088" imgH="431613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25098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56" name="Text Box 84">
            <a:extLst>
              <a:ext uri="{FF2B5EF4-FFF2-40B4-BE49-F238E27FC236}">
                <a16:creationId xmlns:a16="http://schemas.microsoft.com/office/drawing/2014/main" id="{57B65410-92D8-4F0D-9B57-B3B663654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5040313"/>
            <a:ext cx="294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pt (2), (3), (4) vào (1):</a:t>
            </a:r>
          </a:p>
        </p:txBody>
      </p:sp>
      <p:graphicFrame>
        <p:nvGraphicFramePr>
          <p:cNvPr id="131157" name="Object 85">
            <a:extLst>
              <a:ext uri="{FF2B5EF4-FFF2-40B4-BE49-F238E27FC236}">
                <a16:creationId xmlns:a16="http://schemas.microsoft.com/office/drawing/2014/main" id="{9A438F22-0424-467C-89E0-01C97D866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4114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3" name="Equation" r:id="rId15" imgW="2501900" imgH="431800" progId="Equation.DSMT4">
                  <p:embed/>
                </p:oleObj>
              </mc:Choice>
              <mc:Fallback>
                <p:oleObj name="Equation" r:id="rId15" imgW="2501900" imgH="4318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4114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59" name="Text Box 87">
            <a:extLst>
              <a:ext uri="{FF2B5EF4-FFF2-40B4-BE49-F238E27FC236}">
                <a16:creationId xmlns:a16="http://schemas.microsoft.com/office/drawing/2014/main" id="{C43D3AEA-E601-4DE6-A9E5-530E41820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9436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131160" name="Object 88">
            <a:extLst>
              <a:ext uri="{FF2B5EF4-FFF2-40B4-BE49-F238E27FC236}">
                <a16:creationId xmlns:a16="http://schemas.microsoft.com/office/drawing/2014/main" id="{F46155D2-2022-4BB7-9A2B-2116B3AFC5C0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28800" y="5565775"/>
          <a:ext cx="6019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Equation" r:id="rId17" imgW="3568700" imgH="622300" progId="Equation.DSMT4">
                  <p:embed/>
                </p:oleObj>
              </mc:Choice>
              <mc:Fallback>
                <p:oleObj name="Equation" r:id="rId17" imgW="3568700" imgH="6223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5775"/>
                        <a:ext cx="60198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7" name="Picture 2">
            <a:extLst>
              <a:ext uri="{FF2B5EF4-FFF2-40B4-BE49-F238E27FC236}">
                <a16:creationId xmlns:a16="http://schemas.microsoft.com/office/drawing/2014/main" id="{288FF570-7D42-479F-8A3A-2FC056B38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3" t="3064" r="17085" b="10851"/>
          <a:stretch>
            <a:fillRect/>
          </a:stretch>
        </p:blipFill>
        <p:spPr bwMode="auto">
          <a:xfrm>
            <a:off x="5475288" y="947738"/>
            <a:ext cx="35814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56" grpId="0"/>
      <p:bldP spid="1311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433D18FF-746C-4D35-82CD-F4C47D91F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2819400" cy="563563"/>
          </a:xfrm>
        </p:spPr>
        <p:txBody>
          <a:bodyPr/>
          <a:lstStyle/>
          <a:p>
            <a:pPr algn="just"/>
            <a:r>
              <a:rPr lang="en-US" altLang="vi-VN" sz="3600"/>
              <a:t>Bài 4</a:t>
            </a:r>
          </a:p>
        </p:txBody>
      </p:sp>
      <p:sp>
        <p:nvSpPr>
          <p:cNvPr id="31797" name="Text Box 53">
            <a:extLst>
              <a:ext uri="{FF2B5EF4-FFF2-40B4-BE49-F238E27FC236}">
                <a16:creationId xmlns:a16="http://schemas.microsoft.com/office/drawing/2014/main" id="{986CA0FE-535A-42EF-9197-7F3121F9F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943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vi-VN" sz="1800">
                <a:solidFill>
                  <a:srgbClr val="000000"/>
                </a:solidFill>
              </a:rPr>
              <a:t>Thay số:</a:t>
            </a:r>
          </a:p>
        </p:txBody>
      </p:sp>
      <p:graphicFrame>
        <p:nvGraphicFramePr>
          <p:cNvPr id="31798" name="Object 5">
            <a:extLst>
              <a:ext uri="{FF2B5EF4-FFF2-40B4-BE49-F238E27FC236}">
                <a16:creationId xmlns:a16="http://schemas.microsoft.com/office/drawing/2014/main" id="{9863DF6C-93C1-4984-B3CE-63D4F7F55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648200"/>
          <a:ext cx="55689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5" name="Equation" r:id="rId3" imgW="3263900" imgH="635000" progId="Equation.DSMT4">
                  <p:embed/>
                </p:oleObj>
              </mc:Choice>
              <mc:Fallback>
                <p:oleObj name="Equation" r:id="rId3" imgW="3263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55689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>
            <a:extLst>
              <a:ext uri="{FF2B5EF4-FFF2-40B4-BE49-F238E27FC236}">
                <a16:creationId xmlns:a16="http://schemas.microsoft.com/office/drawing/2014/main" id="{AC56AF37-4743-4353-ACAC-60C77B0C5A5A}"/>
              </a:ext>
            </a:extLst>
          </p:cNvPr>
          <p:cNvGrpSpPr>
            <a:grpSpLocks/>
          </p:cNvGrpSpPr>
          <p:nvPr/>
        </p:nvGrpSpPr>
        <p:grpSpPr bwMode="auto">
          <a:xfrm>
            <a:off x="7213600" y="1917700"/>
            <a:ext cx="646113" cy="406400"/>
            <a:chOff x="4544" y="1208"/>
            <a:chExt cx="407" cy="256"/>
          </a:xfrm>
        </p:grpSpPr>
        <p:grpSp>
          <p:nvGrpSpPr>
            <p:cNvPr id="114746" name="Group 52">
              <a:extLst>
                <a:ext uri="{FF2B5EF4-FFF2-40B4-BE49-F238E27FC236}">
                  <a16:creationId xmlns:a16="http://schemas.microsoft.com/office/drawing/2014/main" id="{E0EB2BB1-70F7-4782-8815-6CB1E178D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4" y="1272"/>
              <a:ext cx="144" cy="144"/>
              <a:chOff x="4656" y="3312"/>
              <a:chExt cx="144" cy="144"/>
            </a:xfrm>
          </p:grpSpPr>
          <p:sp>
            <p:nvSpPr>
              <p:cNvPr id="114748" name="Oval 48">
                <a:extLst>
                  <a:ext uri="{FF2B5EF4-FFF2-40B4-BE49-F238E27FC236}">
                    <a16:creationId xmlns:a16="http://schemas.microsoft.com/office/drawing/2014/main" id="{E2B2BEC1-9E26-4A0D-AC66-7277FD904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4749" name="Group 49">
                <a:extLst>
                  <a:ext uri="{FF2B5EF4-FFF2-40B4-BE49-F238E27FC236}">
                    <a16:creationId xmlns:a16="http://schemas.microsoft.com/office/drawing/2014/main" id="{DF9D28D9-8403-48A9-A39E-FA6EA7651F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4750" name="Line 50">
                  <a:extLst>
                    <a:ext uri="{FF2B5EF4-FFF2-40B4-BE49-F238E27FC236}">
                      <a16:creationId xmlns:a16="http://schemas.microsoft.com/office/drawing/2014/main" id="{4C8B3699-8E0C-4D91-93DD-F7ABD1D036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4751" name="Line 51">
                  <a:extLst>
                    <a:ext uri="{FF2B5EF4-FFF2-40B4-BE49-F238E27FC236}">
                      <a16:creationId xmlns:a16="http://schemas.microsoft.com/office/drawing/2014/main" id="{CD96A426-597C-4490-8B84-8086B7CEA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4747" name="Object 55">
              <a:extLst>
                <a:ext uri="{FF2B5EF4-FFF2-40B4-BE49-F238E27FC236}">
                  <a16:creationId xmlns:a16="http://schemas.microsoft.com/office/drawing/2014/main" id="{855A6E31-3580-48B6-BF91-54ED0BA60F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2" y="1208"/>
            <a:ext cx="23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6" name="Equation" r:id="rId5" imgW="241195" imgH="253890" progId="Equation.DSMT4">
                    <p:embed/>
                  </p:oleObj>
                </mc:Choice>
                <mc:Fallback>
                  <p:oleObj name="Equation" r:id="rId5" imgW="241195" imgH="25389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208"/>
                          <a:ext cx="23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8">
            <a:extLst>
              <a:ext uri="{FF2B5EF4-FFF2-40B4-BE49-F238E27FC236}">
                <a16:creationId xmlns:a16="http://schemas.microsoft.com/office/drawing/2014/main" id="{4E26E4C1-9EA5-4D95-870E-CFE3F57F482E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1371600"/>
            <a:ext cx="354013" cy="584200"/>
            <a:chOff x="4744" y="1392"/>
            <a:chExt cx="223" cy="368"/>
          </a:xfrm>
        </p:grpSpPr>
        <p:grpSp>
          <p:nvGrpSpPr>
            <p:cNvPr id="114740" name="Group 59">
              <a:extLst>
                <a:ext uri="{FF2B5EF4-FFF2-40B4-BE49-F238E27FC236}">
                  <a16:creationId xmlns:a16="http://schemas.microsoft.com/office/drawing/2014/main" id="{0E16624B-CAC1-44E0-B4AF-7C73151A80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4" y="1616"/>
              <a:ext cx="144" cy="144"/>
              <a:chOff x="4656" y="3312"/>
              <a:chExt cx="144" cy="144"/>
            </a:xfrm>
          </p:grpSpPr>
          <p:sp>
            <p:nvSpPr>
              <p:cNvPr id="114742" name="Oval 60">
                <a:extLst>
                  <a:ext uri="{FF2B5EF4-FFF2-40B4-BE49-F238E27FC236}">
                    <a16:creationId xmlns:a16="http://schemas.microsoft.com/office/drawing/2014/main" id="{F5FF81CF-47AC-40B8-BB08-5E3D547A85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312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</a:pPr>
                <a:endParaRPr lang="vi-VN" alt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4743" name="Group 61">
                <a:extLst>
                  <a:ext uri="{FF2B5EF4-FFF2-40B4-BE49-F238E27FC236}">
                    <a16:creationId xmlns:a16="http://schemas.microsoft.com/office/drawing/2014/main" id="{8747DD7C-E9B5-4ABC-9471-DB26DAA849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00000">
                <a:off x="4680" y="3332"/>
                <a:ext cx="96" cy="96"/>
                <a:chOff x="3022" y="2736"/>
                <a:chExt cx="96" cy="96"/>
              </a:xfrm>
            </p:grpSpPr>
            <p:sp>
              <p:nvSpPr>
                <p:cNvPr id="114744" name="Line 62">
                  <a:extLst>
                    <a:ext uri="{FF2B5EF4-FFF2-40B4-BE49-F238E27FC236}">
                      <a16:creationId xmlns:a16="http://schemas.microsoft.com/office/drawing/2014/main" id="{403BA46D-754A-47DE-ABE4-7DBF6D1814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4745" name="Line 63">
                  <a:extLst>
                    <a:ext uri="{FF2B5EF4-FFF2-40B4-BE49-F238E27FC236}">
                      <a16:creationId xmlns:a16="http://schemas.microsoft.com/office/drawing/2014/main" id="{2978D255-0CAC-4668-93E9-35DB136888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3070" y="273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aphicFrame>
          <p:nvGraphicFramePr>
            <p:cNvPr id="114741" name="Object 66">
              <a:extLst>
                <a:ext uri="{FF2B5EF4-FFF2-40B4-BE49-F238E27FC236}">
                  <a16:creationId xmlns:a16="http://schemas.microsoft.com/office/drawing/2014/main" id="{789A87E4-A85D-4E2D-845C-1C164FCF87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8" y="1392"/>
            <a:ext cx="19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7" name="Equation" r:id="rId7" imgW="203024" imgH="253780" progId="Equation.DSMT4">
                    <p:embed/>
                  </p:oleObj>
                </mc:Choice>
                <mc:Fallback>
                  <p:oleObj name="Equation" r:id="rId7" imgW="203024" imgH="25378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1392"/>
                          <a:ext cx="19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5">
            <a:extLst>
              <a:ext uri="{FF2B5EF4-FFF2-40B4-BE49-F238E27FC236}">
                <a16:creationId xmlns:a16="http://schemas.microsoft.com/office/drawing/2014/main" id="{B1FD01AF-E9C4-440E-9DFF-FF52AC89F55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81000"/>
            <a:ext cx="3079750" cy="2898775"/>
            <a:chOff x="3648" y="240"/>
            <a:chExt cx="1940" cy="1826"/>
          </a:xfrm>
        </p:grpSpPr>
        <p:graphicFrame>
          <p:nvGraphicFramePr>
            <p:cNvPr id="114727" name="Object 23">
              <a:extLst>
                <a:ext uri="{FF2B5EF4-FFF2-40B4-BE49-F238E27FC236}">
                  <a16:creationId xmlns:a16="http://schemas.microsoft.com/office/drawing/2014/main" id="{CB15ED6D-BE36-44F3-832C-F4B24EAC44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1" y="1887"/>
            <a:ext cx="13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8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1887"/>
                          <a:ext cx="13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8" name="Object 34">
              <a:extLst>
                <a:ext uri="{FF2B5EF4-FFF2-40B4-BE49-F238E27FC236}">
                  <a16:creationId xmlns:a16="http://schemas.microsoft.com/office/drawing/2014/main" id="{17FAD123-A893-4382-A32C-CBB43B304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632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9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32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9" name="Object 35">
              <a:extLst>
                <a:ext uri="{FF2B5EF4-FFF2-40B4-BE49-F238E27FC236}">
                  <a16:creationId xmlns:a16="http://schemas.microsoft.com/office/drawing/2014/main" id="{9D517F64-0253-4B38-87C6-135C1CA75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40"/>
            <a:ext cx="16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0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0"/>
                          <a:ext cx="16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30" name="Object 36">
              <a:extLst>
                <a:ext uri="{FF2B5EF4-FFF2-40B4-BE49-F238E27FC236}">
                  <a16:creationId xmlns:a16="http://schemas.microsoft.com/office/drawing/2014/main" id="{826EAC34-34AD-44F7-ABFC-B5E9BDEDC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4" y="1667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1" name="Equation" r:id="rId15" imgW="152202" imgH="177569" progId="Equation.3">
                    <p:embed/>
                  </p:oleObj>
                </mc:Choice>
                <mc:Fallback>
                  <p:oleObj name="Equation" r:id="rId15" imgW="152202" imgH="177569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67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1" name="Line 39">
              <a:extLst>
                <a:ext uri="{FF2B5EF4-FFF2-40B4-BE49-F238E27FC236}">
                  <a16:creationId xmlns:a16="http://schemas.microsoft.com/office/drawing/2014/main" id="{C5845783-BEC7-41EA-927A-D90C1BD2C4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6" y="1811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2" name="Line 40">
              <a:extLst>
                <a:ext uri="{FF2B5EF4-FFF2-40B4-BE49-F238E27FC236}">
                  <a16:creationId xmlns:a16="http://schemas.microsoft.com/office/drawing/2014/main" id="{7C2BE7CC-40DF-4DD6-9E62-731A35341D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>
              <a:off x="4212" y="1107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3" name="Line 41">
              <a:extLst>
                <a:ext uri="{FF2B5EF4-FFF2-40B4-BE49-F238E27FC236}">
                  <a16:creationId xmlns:a16="http://schemas.microsoft.com/office/drawing/2014/main" id="{3FDEC9C3-4973-45B0-BF7B-58C5260B33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3388" y="1107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4" name="Line 42">
              <a:extLst>
                <a:ext uri="{FF2B5EF4-FFF2-40B4-BE49-F238E27FC236}">
                  <a16:creationId xmlns:a16="http://schemas.microsoft.com/office/drawing/2014/main" id="{818DB563-6D14-4469-AD34-CFAC3C3A5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" y="399"/>
              <a:ext cx="0" cy="1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5" name="Line 43">
              <a:extLst>
                <a:ext uri="{FF2B5EF4-FFF2-40B4-BE49-F238E27FC236}">
                  <a16:creationId xmlns:a16="http://schemas.microsoft.com/office/drawing/2014/main" id="{0BA18465-C057-46B8-A1D0-D846764793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>
              <a:off x="4412" y="751"/>
              <a:ext cx="0" cy="1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6" name="Line 44">
              <a:extLst>
                <a:ext uri="{FF2B5EF4-FFF2-40B4-BE49-F238E27FC236}">
                  <a16:creationId xmlns:a16="http://schemas.microsoft.com/office/drawing/2014/main" id="{4FB97052-495E-446D-B7F4-7C07F1E8D9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4816" y="749"/>
              <a:ext cx="0" cy="1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14737" name="Object 45">
              <a:extLst>
                <a:ext uri="{FF2B5EF4-FFF2-40B4-BE49-F238E27FC236}">
                  <a16:creationId xmlns:a16="http://schemas.microsoft.com/office/drawing/2014/main" id="{99C6F333-976D-4D08-9CC7-367DCA8D0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376"/>
            <a:ext cx="16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2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76"/>
                          <a:ext cx="16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8" name="Line 47">
              <a:extLst>
                <a:ext uri="{FF2B5EF4-FFF2-40B4-BE49-F238E27FC236}">
                  <a16:creationId xmlns:a16="http://schemas.microsoft.com/office/drawing/2014/main" id="{1657E1B1-2E4A-4346-99FA-089083613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811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739" name="Text Box 70">
              <a:extLst>
                <a:ext uri="{FF2B5EF4-FFF2-40B4-BE49-F238E27FC236}">
                  <a16:creationId xmlns:a16="http://schemas.microsoft.com/office/drawing/2014/main" id="{06F0BF94-4F3E-485E-98F4-968AEF0AC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" y="92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</a:t>
              </a:r>
            </a:p>
          </p:txBody>
        </p:sp>
      </p:grpSp>
      <p:grpSp>
        <p:nvGrpSpPr>
          <p:cNvPr id="9" name="Group 79">
            <a:extLst>
              <a:ext uri="{FF2B5EF4-FFF2-40B4-BE49-F238E27FC236}">
                <a16:creationId xmlns:a16="http://schemas.microsoft.com/office/drawing/2014/main" id="{8FA60703-8D30-4A26-B37C-77821EF3BC5D}"/>
              </a:ext>
            </a:extLst>
          </p:cNvPr>
          <p:cNvGrpSpPr>
            <a:grpSpLocks/>
          </p:cNvGrpSpPr>
          <p:nvPr/>
        </p:nvGrpSpPr>
        <p:grpSpPr bwMode="auto">
          <a:xfrm>
            <a:off x="339527" y="828873"/>
            <a:ext cx="5181600" cy="666750"/>
            <a:chOff x="144" y="704"/>
            <a:chExt cx="3264" cy="420"/>
          </a:xfrm>
        </p:grpSpPr>
        <p:sp>
          <p:nvSpPr>
            <p:cNvPr id="114723" name="Text Box 80">
              <a:extLst>
                <a:ext uri="{FF2B5EF4-FFF2-40B4-BE49-F238E27FC236}">
                  <a16:creationId xmlns:a16="http://schemas.microsoft.com/office/drawing/2014/main" id="{E119662D-28E9-4993-8306-B89EDEB01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20"/>
              <a:ext cx="32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 - Gọi       ,        và       là cường độ từ trường do AB, BC, CA gây ra tại O (hv).</a:t>
              </a:r>
            </a:p>
          </p:txBody>
        </p:sp>
        <p:graphicFrame>
          <p:nvGraphicFramePr>
            <p:cNvPr id="114724" name="Object 81">
              <a:extLst>
                <a:ext uri="{FF2B5EF4-FFF2-40B4-BE49-F238E27FC236}">
                  <a16:creationId xmlns:a16="http://schemas.microsoft.com/office/drawing/2014/main" id="{9042ED8D-CBA6-4F2B-8DE7-04A83D1F63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" y="736"/>
            <a:ext cx="1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3" name="Equation" r:id="rId19" imgW="215713" imgH="253780" progId="Equation.DSMT4">
                    <p:embed/>
                  </p:oleObj>
                </mc:Choice>
                <mc:Fallback>
                  <p:oleObj name="Equation" r:id="rId19" imgW="215713" imgH="2537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736"/>
                          <a:ext cx="19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5" name="Object 82">
              <a:extLst>
                <a:ext uri="{FF2B5EF4-FFF2-40B4-BE49-F238E27FC236}">
                  <a16:creationId xmlns:a16="http://schemas.microsoft.com/office/drawing/2014/main" id="{7742AAD5-B611-49D9-B8DD-ECD87DBA4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" y="704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4" name="Equation" r:id="rId21" imgW="203024" imgH="253780" progId="Equation.DSMT4">
                    <p:embed/>
                  </p:oleObj>
                </mc:Choice>
                <mc:Fallback>
                  <p:oleObj name="Equation" r:id="rId21" imgW="203024" imgH="2537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704"/>
                          <a:ext cx="209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6" name="Object 83">
              <a:extLst>
                <a:ext uri="{FF2B5EF4-FFF2-40B4-BE49-F238E27FC236}">
                  <a16:creationId xmlns:a16="http://schemas.microsoft.com/office/drawing/2014/main" id="{CF3791E9-7D0F-49C2-ABE8-C34DE71087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3" y="728"/>
            <a:ext cx="21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5" name="Equation" r:id="rId23" imgW="215713" imgH="253780" progId="Equation.DSMT4">
                    <p:embed/>
                  </p:oleObj>
                </mc:Choice>
                <mc:Fallback>
                  <p:oleObj name="Equation" r:id="rId23" imgW="215713" imgH="25378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728"/>
                          <a:ext cx="21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28" name="Object 84">
            <a:extLst>
              <a:ext uri="{FF2B5EF4-FFF2-40B4-BE49-F238E27FC236}">
                <a16:creationId xmlns:a16="http://schemas.microsoft.com/office/drawing/2014/main" id="{12C80E2E-66A5-43CF-A6CC-7CC25630B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625600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Equation" r:id="rId25" imgW="1193800" imgH="254000" progId="Equation.DSMT4">
                  <p:embed/>
                </p:oleObj>
              </mc:Choice>
              <mc:Fallback>
                <p:oleObj name="Equation" r:id="rId25" imgW="1193800" imgH="2540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25600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9" name="Text Box 85">
            <a:extLst>
              <a:ext uri="{FF2B5EF4-FFF2-40B4-BE49-F238E27FC236}">
                <a16:creationId xmlns:a16="http://schemas.microsoft.com/office/drawing/2014/main" id="{0F2FF6AA-7ED7-4E57-9C77-F372038C5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166370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Áp dụng NLCCTT ta có:</a:t>
            </a:r>
          </a:p>
        </p:txBody>
      </p:sp>
      <p:sp>
        <p:nvSpPr>
          <p:cNvPr id="31830" name="Text Box 86">
            <a:extLst>
              <a:ext uri="{FF2B5EF4-FFF2-40B4-BE49-F238E27FC236}">
                <a16:creationId xmlns:a16="http://schemas.microsoft.com/office/drawing/2014/main" id="{2C363FE1-DFEE-49CB-B1B3-1DC475E81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1463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vi-VN" sz="1800">
                <a:solidFill>
                  <a:srgbClr val="000000"/>
                </a:solidFill>
              </a:rPr>
              <a:t>- Theo hình vẽ:</a:t>
            </a:r>
          </a:p>
        </p:txBody>
      </p:sp>
      <p:graphicFrame>
        <p:nvGraphicFramePr>
          <p:cNvPr id="31831" name="Object 87">
            <a:extLst>
              <a:ext uri="{FF2B5EF4-FFF2-40B4-BE49-F238E27FC236}">
                <a16:creationId xmlns:a16="http://schemas.microsoft.com/office/drawing/2014/main" id="{CDC74FAC-6E62-454C-AECF-09F351749C1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71713" y="2146300"/>
          <a:ext cx="17732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7" name="Equation" r:id="rId27" imgW="1066337" imgH="253890" progId="Equation.DSMT4">
                  <p:embed/>
                </p:oleObj>
              </mc:Choice>
              <mc:Fallback>
                <p:oleObj name="Equation" r:id="rId27" imgW="1066337" imgH="25389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146300"/>
                        <a:ext cx="17732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9">
            <a:extLst>
              <a:ext uri="{FF2B5EF4-FFF2-40B4-BE49-F238E27FC236}">
                <a16:creationId xmlns:a16="http://schemas.microsoft.com/office/drawing/2014/main" id="{F6B7E2D4-6C0B-4A25-86CE-64566E556273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2590800"/>
            <a:ext cx="1676400" cy="411163"/>
            <a:chOff x="384" y="1536"/>
            <a:chExt cx="1056" cy="259"/>
          </a:xfrm>
        </p:grpSpPr>
        <p:sp>
          <p:nvSpPr>
            <p:cNvPr id="114721" name="Text Box 90">
              <a:extLst>
                <a:ext uri="{FF2B5EF4-FFF2-40B4-BE49-F238E27FC236}">
                  <a16:creationId xmlns:a16="http://schemas.microsoft.com/office/drawing/2014/main" id="{DE81C9B5-356A-4F42-A42D-7452689BE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552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Nên: </a:t>
              </a:r>
            </a:p>
          </p:txBody>
        </p:sp>
        <p:graphicFrame>
          <p:nvGraphicFramePr>
            <p:cNvPr id="114722" name="Object 91">
              <a:extLst>
                <a:ext uri="{FF2B5EF4-FFF2-40B4-BE49-F238E27FC236}">
                  <a16:creationId xmlns:a16="http://schemas.microsoft.com/office/drawing/2014/main" id="{5A602354-5A8E-4600-B30A-583D30DEA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536"/>
            <a:ext cx="67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8" name="Equation" r:id="rId29" imgW="660113" imgH="253890" progId="Equation.DSMT4">
                    <p:embed/>
                  </p:oleObj>
                </mc:Choice>
                <mc:Fallback>
                  <p:oleObj name="Equation" r:id="rId29" imgW="660113" imgH="25389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536"/>
                          <a:ext cx="67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6">
            <a:extLst>
              <a:ext uri="{FF2B5EF4-FFF2-40B4-BE49-F238E27FC236}">
                <a16:creationId xmlns:a16="http://schemas.microsoft.com/office/drawing/2014/main" id="{9C6523BF-3CBC-4651-BE33-728320F82A4D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2590800"/>
            <a:ext cx="3421063" cy="379413"/>
            <a:chOff x="1312" y="1632"/>
            <a:chExt cx="2155" cy="239"/>
          </a:xfrm>
        </p:grpSpPr>
        <p:sp>
          <p:nvSpPr>
            <p:cNvPr id="114719" name="Text Box 93">
              <a:extLst>
                <a:ext uri="{FF2B5EF4-FFF2-40B4-BE49-F238E27FC236}">
                  <a16:creationId xmlns:a16="http://schemas.microsoft.com/office/drawing/2014/main" id="{3D2AAA39-69E4-41E0-9F74-88256E93A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640"/>
              <a:ext cx="19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O</a:t>
              </a:r>
              <a:r>
                <a:rPr lang="en-US" altLang="vi-VN" sz="1800">
                  <a:solidFill>
                    <a:srgbClr val="000000"/>
                  </a:solidFill>
                </a:rPr>
                <a:t> =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2</a:t>
              </a:r>
              <a:r>
                <a:rPr lang="en-US" altLang="vi-VN" sz="1800">
                  <a:solidFill>
                    <a:srgbClr val="000000"/>
                  </a:solidFill>
                </a:rPr>
                <a:t> + 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3</a:t>
              </a:r>
              <a:r>
                <a:rPr lang="en-US" altLang="vi-VN" sz="1800">
                  <a:solidFill>
                    <a:srgbClr val="000000"/>
                  </a:solidFill>
                </a:rPr>
                <a:t> = 3H</a:t>
              </a:r>
              <a:r>
                <a:rPr lang="en-US" altLang="vi-VN" sz="1800" baseline="-25000">
                  <a:solidFill>
                    <a:srgbClr val="000000"/>
                  </a:solidFill>
                </a:rPr>
                <a:t>1</a:t>
              </a:r>
              <a:r>
                <a:rPr lang="en-US" altLang="vi-VN" sz="1800">
                  <a:solidFill>
                    <a:srgbClr val="000000"/>
                  </a:solidFill>
                </a:rPr>
                <a:t> (1) </a:t>
              </a:r>
            </a:p>
          </p:txBody>
        </p:sp>
        <p:sp>
          <p:nvSpPr>
            <p:cNvPr id="114720" name="Text Box 94">
              <a:extLst>
                <a:ext uri="{FF2B5EF4-FFF2-40B4-BE49-F238E27FC236}">
                  <a16:creationId xmlns:a16="http://schemas.microsoft.com/office/drawing/2014/main" id="{50847894-FB97-423B-A62B-539BB63D9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1632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pSp>
        <p:nvGrpSpPr>
          <p:cNvPr id="12" name="Group 98">
            <a:extLst>
              <a:ext uri="{FF2B5EF4-FFF2-40B4-BE49-F238E27FC236}">
                <a16:creationId xmlns:a16="http://schemas.microsoft.com/office/drawing/2014/main" id="{16A88022-9739-4E8E-808C-5327C48DF21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124200"/>
            <a:ext cx="5505450" cy="695325"/>
            <a:chOff x="384" y="2128"/>
            <a:chExt cx="3468" cy="438"/>
          </a:xfrm>
        </p:grpSpPr>
        <p:sp>
          <p:nvSpPr>
            <p:cNvPr id="114717" name="Text Box 96">
              <a:extLst>
                <a:ext uri="{FF2B5EF4-FFF2-40B4-BE49-F238E27FC236}">
                  <a16:creationId xmlns:a16="http://schemas.microsoft.com/office/drawing/2014/main" id="{4DE3BD93-8ECE-4B9B-8604-85F19185F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232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Ta có:</a:t>
              </a:r>
            </a:p>
          </p:txBody>
        </p:sp>
        <p:graphicFrame>
          <p:nvGraphicFramePr>
            <p:cNvPr id="114718" name="Object 97">
              <a:extLst>
                <a:ext uri="{FF2B5EF4-FFF2-40B4-BE49-F238E27FC236}">
                  <a16:creationId xmlns:a16="http://schemas.microsoft.com/office/drawing/2014/main" id="{95D2322D-65B7-43D3-9114-865BF0A8E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128"/>
            <a:ext cx="296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9" name="Equation" r:id="rId31" imgW="2667000" imgH="393700" progId="Equation.DSMT4">
                    <p:embed/>
                  </p:oleObj>
                </mc:Choice>
                <mc:Fallback>
                  <p:oleObj name="Equation" r:id="rId31" imgW="2667000" imgH="3937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128"/>
                          <a:ext cx="2967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7">
            <a:extLst>
              <a:ext uri="{FF2B5EF4-FFF2-40B4-BE49-F238E27FC236}">
                <a16:creationId xmlns:a16="http://schemas.microsoft.com/office/drawing/2014/main" id="{E02D75D3-64E1-42A1-B313-EC8A3D257E0F}"/>
              </a:ext>
            </a:extLst>
          </p:cNvPr>
          <p:cNvGrpSpPr>
            <a:grpSpLocks/>
          </p:cNvGrpSpPr>
          <p:nvPr/>
        </p:nvGrpSpPr>
        <p:grpSpPr bwMode="auto">
          <a:xfrm>
            <a:off x="6794500" y="1879600"/>
            <a:ext cx="379413" cy="369888"/>
            <a:chOff x="4280" y="1184"/>
            <a:chExt cx="239" cy="233"/>
          </a:xfrm>
        </p:grpSpPr>
        <p:graphicFrame>
          <p:nvGraphicFramePr>
            <p:cNvPr id="114715" name="Object 100">
              <a:extLst>
                <a:ext uri="{FF2B5EF4-FFF2-40B4-BE49-F238E27FC236}">
                  <a16:creationId xmlns:a16="http://schemas.microsoft.com/office/drawing/2014/main" id="{8F305451-2E1A-417B-B000-8F3A8FBDF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0" y="1184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0" name="Equation" r:id="rId33" imgW="177569" imgH="215619" progId="Equation.3">
                    <p:embed/>
                  </p:oleObj>
                </mc:Choice>
                <mc:Fallback>
                  <p:oleObj name="Equation" r:id="rId33" imgW="177569" imgH="215619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1184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6" name="Freeform 101">
              <a:extLst>
                <a:ext uri="{FF2B5EF4-FFF2-40B4-BE49-F238E27FC236}">
                  <a16:creationId xmlns:a16="http://schemas.microsoft.com/office/drawing/2014/main" id="{72155473-FB71-4918-8D8B-63D2B039EF84}"/>
                </a:ext>
              </a:extLst>
            </p:cNvPr>
            <p:cNvSpPr>
              <a:spLocks/>
            </p:cNvSpPr>
            <p:nvPr/>
          </p:nvSpPr>
          <p:spPr bwMode="auto">
            <a:xfrm rot="708133">
              <a:off x="4472" y="1288"/>
              <a:ext cx="47" cy="99"/>
            </a:xfrm>
            <a:custGeom>
              <a:avLst/>
              <a:gdLst>
                <a:gd name="T0" fmla="*/ 0 w 96"/>
                <a:gd name="T1" fmla="*/ 0 h 192"/>
                <a:gd name="T2" fmla="*/ 0 w 96"/>
                <a:gd name="T3" fmla="*/ 1 h 192"/>
                <a:gd name="T4" fmla="*/ 0 w 96"/>
                <a:gd name="T5" fmla="*/ 1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4" name="Group 106">
            <a:extLst>
              <a:ext uri="{FF2B5EF4-FFF2-40B4-BE49-F238E27FC236}">
                <a16:creationId xmlns:a16="http://schemas.microsoft.com/office/drawing/2014/main" id="{19625B90-67E8-4682-86BC-8F2C4C15E3CF}"/>
              </a:ext>
            </a:extLst>
          </p:cNvPr>
          <p:cNvGrpSpPr>
            <a:grpSpLocks/>
          </p:cNvGrpSpPr>
          <p:nvPr/>
        </p:nvGrpSpPr>
        <p:grpSpPr bwMode="auto">
          <a:xfrm>
            <a:off x="6959600" y="1574800"/>
            <a:ext cx="346075" cy="430213"/>
            <a:chOff x="4384" y="992"/>
            <a:chExt cx="218" cy="271"/>
          </a:xfrm>
        </p:grpSpPr>
        <p:graphicFrame>
          <p:nvGraphicFramePr>
            <p:cNvPr id="114713" name="Object 6">
              <a:extLst>
                <a:ext uri="{FF2B5EF4-FFF2-40B4-BE49-F238E27FC236}">
                  <a16:creationId xmlns:a16="http://schemas.microsoft.com/office/drawing/2014/main" id="{F1828B7C-2A74-495B-9AFA-F9D0063244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4" y="992"/>
            <a:ext cx="20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1" name="Equation" r:id="rId35" imgW="190335" imgH="215713" progId="Equation.3">
                    <p:embed/>
                  </p:oleObj>
                </mc:Choice>
                <mc:Fallback>
                  <p:oleObj name="Equation" r:id="rId35" imgW="190335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" y="992"/>
                          <a:ext cx="20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4" name="Freeform 104">
              <a:extLst>
                <a:ext uri="{FF2B5EF4-FFF2-40B4-BE49-F238E27FC236}">
                  <a16:creationId xmlns:a16="http://schemas.microsoft.com/office/drawing/2014/main" id="{0083E2CE-414A-42F7-B9B8-E882AEB6D5E2}"/>
                </a:ext>
              </a:extLst>
            </p:cNvPr>
            <p:cNvSpPr>
              <a:spLocks/>
            </p:cNvSpPr>
            <p:nvPr/>
          </p:nvSpPr>
          <p:spPr bwMode="auto">
            <a:xfrm rot="2782711">
              <a:off x="4533" y="1195"/>
              <a:ext cx="47" cy="90"/>
            </a:xfrm>
            <a:custGeom>
              <a:avLst/>
              <a:gdLst>
                <a:gd name="T0" fmla="*/ 0 w 96"/>
                <a:gd name="T1" fmla="*/ 0 h 192"/>
                <a:gd name="T2" fmla="*/ 0 w 96"/>
                <a:gd name="T3" fmla="*/ 0 h 192"/>
                <a:gd name="T4" fmla="*/ 0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96" y="0"/>
                  </a:moveTo>
                  <a:cubicBezTo>
                    <a:pt x="48" y="56"/>
                    <a:pt x="0" y="112"/>
                    <a:pt x="0" y="144"/>
                  </a:cubicBezTo>
                  <a:cubicBezTo>
                    <a:pt x="0" y="176"/>
                    <a:pt x="48" y="184"/>
                    <a:pt x="96" y="1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5" name="Group 111">
            <a:extLst>
              <a:ext uri="{FF2B5EF4-FFF2-40B4-BE49-F238E27FC236}">
                <a16:creationId xmlns:a16="http://schemas.microsoft.com/office/drawing/2014/main" id="{F199416A-7846-462B-B94B-43FC2A5C2D0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14800"/>
            <a:ext cx="2252663" cy="417513"/>
            <a:chOff x="480" y="2537"/>
            <a:chExt cx="1419" cy="263"/>
          </a:xfrm>
        </p:grpSpPr>
        <p:graphicFrame>
          <p:nvGraphicFramePr>
            <p:cNvPr id="114711" name="Object 109">
              <a:extLst>
                <a:ext uri="{FF2B5EF4-FFF2-40B4-BE49-F238E27FC236}">
                  <a16:creationId xmlns:a16="http://schemas.microsoft.com/office/drawing/2014/main" id="{42E71FD6-A089-43C0-8433-977B5275F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9" y="2537"/>
            <a:ext cx="111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2" name="Equation" r:id="rId37" imgW="1016000" imgH="241300" progId="Equation.DSMT4">
                    <p:embed/>
                  </p:oleObj>
                </mc:Choice>
                <mc:Fallback>
                  <p:oleObj name="Equation" r:id="rId37" imgW="1016000" imgH="2413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2537"/>
                          <a:ext cx="111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2" name="Text Box 110">
              <a:extLst>
                <a:ext uri="{FF2B5EF4-FFF2-40B4-BE49-F238E27FC236}">
                  <a16:creationId xmlns:a16="http://schemas.microsoft.com/office/drawing/2014/main" id="{1FB76D87-1C3E-44E3-9092-EAE757A3D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54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Mà</a:t>
              </a:r>
            </a:p>
          </p:txBody>
        </p:sp>
      </p:grpSp>
      <p:grpSp>
        <p:nvGrpSpPr>
          <p:cNvPr id="16" name="Group 114">
            <a:extLst>
              <a:ext uri="{FF2B5EF4-FFF2-40B4-BE49-F238E27FC236}">
                <a16:creationId xmlns:a16="http://schemas.microsoft.com/office/drawing/2014/main" id="{076FD4CC-C560-40AE-A1E3-53FCE6502398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962400"/>
            <a:ext cx="1828800" cy="695325"/>
            <a:chOff x="1728" y="2616"/>
            <a:chExt cx="1152" cy="438"/>
          </a:xfrm>
        </p:grpSpPr>
        <p:graphicFrame>
          <p:nvGraphicFramePr>
            <p:cNvPr id="114709" name="Object 112">
              <a:extLst>
                <a:ext uri="{FF2B5EF4-FFF2-40B4-BE49-F238E27FC236}">
                  <a16:creationId xmlns:a16="http://schemas.microsoft.com/office/drawing/2014/main" id="{241646CE-F30A-445A-A484-F6216D1C16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616"/>
            <a:ext cx="864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3" name="Equation" r:id="rId39" imgW="850531" imgH="431613" progId="Equation.DSMT4">
                    <p:embed/>
                  </p:oleObj>
                </mc:Choice>
                <mc:Fallback>
                  <p:oleObj name="Equation" r:id="rId39" imgW="850531" imgH="431613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16"/>
                          <a:ext cx="864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0" name="Text Box 113">
              <a:extLst>
                <a:ext uri="{FF2B5EF4-FFF2-40B4-BE49-F238E27FC236}">
                  <a16:creationId xmlns:a16="http://schemas.microsoft.com/office/drawing/2014/main" id="{6A6341B5-5FFB-4088-BB0E-BDC9BF84C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73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vi-VN" sz="1800">
                  <a:solidFill>
                    <a:srgbClr val="000000"/>
                  </a:solidFill>
                </a:rPr>
                <a:t>Và:</a:t>
              </a:r>
            </a:p>
          </p:txBody>
        </p:sp>
      </p:grpSp>
      <p:graphicFrame>
        <p:nvGraphicFramePr>
          <p:cNvPr id="31859" name="Object 115">
            <a:extLst>
              <a:ext uri="{FF2B5EF4-FFF2-40B4-BE49-F238E27FC236}">
                <a16:creationId xmlns:a16="http://schemas.microsoft.com/office/drawing/2014/main" id="{13127744-B317-4CD4-900B-5965C843F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507038"/>
          <a:ext cx="3276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4" name="Equation" r:id="rId41" imgW="1841500" imgH="635000" progId="Equation.DSMT4">
                  <p:embed/>
                </p:oleObj>
              </mc:Choice>
              <mc:Fallback>
                <p:oleObj name="Equation" r:id="rId41" imgW="1841500" imgH="6350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07038"/>
                        <a:ext cx="3276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97" grpId="0"/>
      <p:bldP spid="31829" grpId="0"/>
      <p:bldP spid="3183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9F0BFEA1EBD7E048A5AAE987DDF04153" ma:contentTypeVersion="8" ma:contentTypeDescription="Tạo tài liệu mới." ma:contentTypeScope="" ma:versionID="85b8f53068f2bf779ce3cec9c480e502">
  <xsd:schema xmlns:xsd="http://www.w3.org/2001/XMLSchema" xmlns:xs="http://www.w3.org/2001/XMLSchema" xmlns:p="http://schemas.microsoft.com/office/2006/metadata/properties" xmlns:ns2="2e3b6ab0-f5d4-45ba-a4c9-3e0d5e127a81" targetNamespace="http://schemas.microsoft.com/office/2006/metadata/properties" ma:root="true" ma:fieldsID="0199a8a49a61cf5931a0dabb458db450" ns2:_="">
    <xsd:import namespace="2e3b6ab0-f5d4-45ba-a4c9-3e0d5e127a8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3b6ab0-f5d4-45ba-a4c9-3e0d5e127a8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16A11EE-E9DB-4E93-8CD2-FCA822D8368D}">
  <ds:schemaRefs>
    <ds:schemaRef ds:uri="2e3b6ab0-f5d4-45ba-a4c9-3e0d5e127a81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FCD9FA6A-68C4-440C-B7B0-8201F008B1C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87906E5-EB3B-4070-B303-C0FF838BF42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On-screen Show (4:3)</PresentationFormat>
  <Slides>18</Slides>
  <Notes>0</Notes>
  <HiddenSlides>0</HiddenSlides>
  <ScaleCrop>false</ScaleCrop>
  <HeadingPairs>
    <vt:vector size="4" baseType="variant">
      <vt:variant>
        <vt:lpstr>Theme</vt:lpstr>
      </vt:variant>
      <vt:variant>
        <vt:i4>7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Default Design</vt:lpstr>
      <vt:lpstr>1_Default Design</vt:lpstr>
      <vt:lpstr>2_Default Design</vt:lpstr>
      <vt:lpstr>3_Default Design</vt:lpstr>
      <vt:lpstr>5_Default Design</vt:lpstr>
      <vt:lpstr>6_Default Design</vt:lpstr>
      <vt:lpstr>4_Default Design</vt:lpstr>
      <vt:lpstr>PHẦN II: TỪ HỌC</vt:lpstr>
      <vt:lpstr>Bài 1 (1)</vt:lpstr>
      <vt:lpstr>Bài 1 (2)</vt:lpstr>
      <vt:lpstr>PowerPoint Presentation</vt:lpstr>
      <vt:lpstr>PowerPoint Presentation</vt:lpstr>
      <vt:lpstr>PowerPoint Presentation</vt:lpstr>
      <vt:lpstr>Bài 3 (1)</vt:lpstr>
      <vt:lpstr>Bài 3 (2)</vt:lpstr>
      <vt:lpstr>Bài 4</vt:lpstr>
      <vt:lpstr>Bài 5 (1)</vt:lpstr>
      <vt:lpstr>Bài 5 (2)</vt:lpstr>
      <vt:lpstr>Bài 6</vt:lpstr>
      <vt:lpstr>Bài 7 (1)</vt:lpstr>
      <vt:lpstr>Bài 7 (2)</vt:lpstr>
      <vt:lpstr>Bài 7 (3)</vt:lpstr>
      <vt:lpstr>Bài 8</vt:lpstr>
      <vt:lpstr>Bài 9</vt:lpstr>
      <vt:lpstr>Bài 10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tập</dc:title>
  <dc:creator>User</dc:creator>
  <cp:revision>8</cp:revision>
  <dcterms:created xsi:type="dcterms:W3CDTF">2009-11-11T06:19:59Z</dcterms:created>
  <dcterms:modified xsi:type="dcterms:W3CDTF">2021-06-17T07:5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0BFEA1EBD7E048A5AAE987DDF04153</vt:lpwstr>
  </property>
</Properties>
</file>